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0A74B7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14:paraId="3E2C6599" w14:textId="77777777" w:rsidR="001B1924" w:rsidRDefault="001B1924" w:rsidP="001B1924">
      <w:pPr>
        <w:spacing w:after="480"/>
      </w:pPr>
    </w:p>
    <w:p w14:paraId="4842859C" w14:textId="77777777" w:rsidR="001B1924" w:rsidRDefault="001B1924" w:rsidP="001B1924">
      <w:pPr>
        <w:spacing w:after="480"/>
      </w:pPr>
    </w:p>
    <w:p w14:paraId="3B0C8225" w14:textId="77777777" w:rsidR="001B1924" w:rsidRDefault="001B1924" w:rsidP="001B1924">
      <w:pPr>
        <w:spacing w:after="480"/>
      </w:pPr>
    </w:p>
    <w:p w14:paraId="69E9A26D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52"/>
        </w:rPr>
      </w:pPr>
      <w:r>
        <w:rPr>
          <w:b/>
          <w:i/>
          <w:color w:val="0000CC"/>
          <w:sz w:val="52"/>
        </w:rPr>
        <w:t>Formula</w:t>
      </w:r>
      <w:r w:rsidR="00F4029C">
        <w:rPr>
          <w:b/>
          <w:i/>
          <w:color w:val="0000CC"/>
          <w:sz w:val="52"/>
        </w:rPr>
        <w:t>s</w:t>
      </w:r>
    </w:p>
    <w:p w14:paraId="43091966" w14:textId="77777777" w:rsidR="00AB4DB3" w:rsidRPr="007478DE" w:rsidRDefault="00AB4DB3" w:rsidP="00AB4DB3"/>
    <w:p w14:paraId="4F2023D0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14:paraId="1F0AC086" w14:textId="77777777" w:rsidR="001B1924" w:rsidRDefault="00301919" w:rsidP="001B1924">
      <w:pPr>
        <w:jc w:val="center"/>
      </w:pPr>
      <w:r>
        <w:rPr>
          <w:noProof/>
        </w:rPr>
        <w:drawing>
          <wp:inline distT="0" distB="0" distL="0" distR="0" wp14:anchorId="498F8680" wp14:editId="2227B225">
            <wp:extent cx="2468880" cy="24688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miley-face[1]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 w:rsidR="00505C96">
        <w:tab/>
      </w:r>
      <w:r w:rsidR="0080191F">
        <w:tab/>
      </w:r>
      <w:r>
        <w:rPr>
          <w:noProof/>
        </w:rPr>
        <w:drawing>
          <wp:inline distT="0" distB="0" distL="0" distR="0" wp14:anchorId="67EA0084" wp14:editId="1722C84F">
            <wp:extent cx="2913277" cy="2468880"/>
            <wp:effectExtent l="0" t="0" r="1905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miley_Face[1]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27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8A5F9" w14:textId="77777777" w:rsidR="001B1924" w:rsidRDefault="001B1924" w:rsidP="001B1924">
      <w:pPr>
        <w:jc w:val="center"/>
      </w:pPr>
    </w:p>
    <w:p w14:paraId="675444BB" w14:textId="77777777" w:rsidR="001B1924" w:rsidRDefault="001B1924" w:rsidP="001B1924">
      <w:pPr>
        <w:jc w:val="center"/>
      </w:pPr>
    </w:p>
    <w:p w14:paraId="26DD9CC4" w14:textId="77777777" w:rsidR="001B1924" w:rsidRDefault="001B1924" w:rsidP="001B1924">
      <w:pPr>
        <w:jc w:val="center"/>
      </w:pPr>
    </w:p>
    <w:p w14:paraId="1ED3D516" w14:textId="77777777" w:rsidR="001B1924" w:rsidRDefault="001B1924" w:rsidP="001B1924">
      <w:pPr>
        <w:jc w:val="center"/>
      </w:pPr>
    </w:p>
    <w:p w14:paraId="3FA26437" w14:textId="77777777" w:rsidR="001B1924" w:rsidRDefault="001B1924" w:rsidP="001B1924">
      <w:pPr>
        <w:jc w:val="center"/>
      </w:pPr>
    </w:p>
    <w:p w14:paraId="53EB66CC" w14:textId="77777777" w:rsidR="001B1924" w:rsidRDefault="001B1924" w:rsidP="001B1924">
      <w:pPr>
        <w:jc w:val="center"/>
      </w:pPr>
    </w:p>
    <w:p w14:paraId="08D391A1" w14:textId="77777777" w:rsidR="001B1924" w:rsidRPr="00BC75B5" w:rsidRDefault="001B1924" w:rsidP="001B1924">
      <w:pPr>
        <w:jc w:val="center"/>
        <w:rPr>
          <w:b/>
        </w:rPr>
      </w:pPr>
      <w:r w:rsidRPr="00BC75B5">
        <w:rPr>
          <w:b/>
          <w:sz w:val="28"/>
        </w:rPr>
        <w:t xml:space="preserve">By: </w:t>
      </w:r>
      <w:r w:rsidRPr="00BC75B5">
        <w:rPr>
          <w:b/>
          <w:i/>
          <w:color w:val="0000CC"/>
          <w:sz w:val="28"/>
        </w:rPr>
        <w:t>Fred E. Khoury</w:t>
      </w:r>
    </w:p>
    <w:p w14:paraId="37868815" w14:textId="77777777" w:rsidR="001B1924" w:rsidRDefault="001B1924" w:rsidP="001B1924"/>
    <w:p w14:paraId="3F1F691E" w14:textId="77777777" w:rsidR="006B6B2A" w:rsidRDefault="006B6B2A" w:rsidP="00384729">
      <w:r>
        <w:br w:type="page"/>
      </w:r>
    </w:p>
    <w:p w14:paraId="3310756C" w14:textId="77777777" w:rsidR="00384729" w:rsidRDefault="00384729" w:rsidP="00384729"/>
    <w:p w14:paraId="19757BB1" w14:textId="77777777" w:rsidR="00384729" w:rsidRDefault="00384729" w:rsidP="00384729">
      <w:r>
        <w:br w:type="page"/>
      </w:r>
    </w:p>
    <w:p w14:paraId="4B16E568" w14:textId="77777777" w:rsidR="00384729" w:rsidRPr="00384729" w:rsidRDefault="00384729" w:rsidP="00384729">
      <w:pPr>
        <w:rPr>
          <w:b/>
          <w:i/>
          <w:color w:val="984806" w:themeColor="accent6" w:themeShade="80"/>
          <w:sz w:val="32"/>
        </w:rPr>
      </w:pPr>
      <w:r w:rsidRPr="00384729">
        <w:rPr>
          <w:b/>
          <w:i/>
          <w:color w:val="984806" w:themeColor="accent6" w:themeShade="80"/>
          <w:sz w:val="32"/>
        </w:rPr>
        <w:lastRenderedPageBreak/>
        <w:t>Quadratic equation</w:t>
      </w:r>
    </w:p>
    <w:p w14:paraId="486B91C9" w14:textId="77777777" w:rsidR="00B12D22" w:rsidRDefault="00B75BC8" w:rsidP="00384729">
      <w:pPr>
        <w:spacing w:after="120"/>
        <w:jc w:val="center"/>
      </w:pPr>
      <w:r w:rsidRPr="00E74DE9">
        <w:rPr>
          <w:position w:val="-6"/>
        </w:rPr>
        <w:object w:dxaOrig="2060" w:dyaOrig="440" w14:anchorId="2C6B37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21pt" o:ole="">
            <v:imagedata r:id="rId8" o:title=""/>
          </v:shape>
          <o:OLEObject Type="Embed" ProgID="Equation.DSMT4" ShapeID="_x0000_i1025" DrawAspect="Content" ObjectID="_1650427419" r:id="rId9"/>
        </w:object>
      </w:r>
    </w:p>
    <w:p w14:paraId="61C49F0A" w14:textId="77777777" w:rsidR="00C51FA7" w:rsidRDefault="00E74DE9" w:rsidP="00410F8D">
      <w:pPr>
        <w:tabs>
          <w:tab w:val="left" w:pos="432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400" w:dyaOrig="520" w14:anchorId="284E1010">
          <v:shape id="_x0000_i1026" type="#_x0000_t75" style="width:69.6pt;height:25.8pt" o:ole="">
            <v:imagedata r:id="rId10" o:title=""/>
          </v:shape>
          <o:OLEObject Type="Embed" ProgID="Equation.DSMT4" ShapeID="_x0000_i1026" DrawAspect="Content" ObjectID="_1650427420" r:id="rId11"/>
        </w:object>
      </w:r>
      <w:r>
        <w:tab/>
      </w:r>
    </w:p>
    <w:p w14:paraId="4F16265D" w14:textId="77777777" w:rsidR="002D47DE" w:rsidRPr="00B75BC8" w:rsidRDefault="00B75BC8" w:rsidP="00B75BC8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14:paraId="1FCA8E8F" w14:textId="77777777" w:rsidR="00B75BC8" w:rsidRDefault="00252FDC" w:rsidP="00252FDC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 w14:anchorId="55CB04C9">
          <v:shape id="_x0000_i1027" type="#_x0000_t75" style="width:112.2pt;height:34.8pt" o:ole="">
            <v:imagedata r:id="rId12" o:title=""/>
          </v:shape>
          <o:OLEObject Type="Embed" ProgID="Equation.DSMT4" ShapeID="_x0000_i1027" DrawAspect="Content" ObjectID="_1650427421" r:id="rId13"/>
        </w:object>
      </w:r>
      <w:r w:rsidR="00B75BC8">
        <w:t xml:space="preserve"> </w:t>
      </w:r>
      <w:r w:rsidR="00B75BC8">
        <w:tab/>
      </w:r>
      <w:r w:rsidR="00B75BC8" w:rsidRPr="00B75BC8">
        <w:rPr>
          <w:position w:val="-6"/>
        </w:rPr>
        <w:object w:dxaOrig="2640" w:dyaOrig="279" w14:anchorId="68837E17">
          <v:shape id="_x0000_i1028" type="#_x0000_t75" style="width:132pt;height:13.8pt" o:ole="">
            <v:imagedata r:id="rId14" o:title=""/>
          </v:shape>
          <o:OLEObject Type="Embed" ProgID="Equation.DSMT4" ShapeID="_x0000_i1028" DrawAspect="Content" ObjectID="_1650427422" r:id="rId15"/>
        </w:object>
      </w:r>
      <w:r w:rsidR="00B75BC8">
        <w:t xml:space="preserve"> </w:t>
      </w:r>
    </w:p>
    <w:p w14:paraId="38CBD672" w14:textId="77777777" w:rsidR="00B75BC8" w:rsidRDefault="00B75BC8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00" w:dyaOrig="780" w14:anchorId="178927DA">
          <v:shape id="_x0000_i1029" type="#_x0000_t75" style="width:154.8pt;height:39pt" o:ole="">
            <v:imagedata r:id="rId16" o:title=""/>
          </v:shape>
          <o:OLEObject Type="Embed" ProgID="Equation.DSMT4" ShapeID="_x0000_i1029" DrawAspect="Content" ObjectID="_1650427423" r:id="rId17"/>
        </w:object>
      </w:r>
    </w:p>
    <w:p w14:paraId="7EEEACBA" w14:textId="77777777"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000" w:dyaOrig="700" w14:anchorId="03CA9477">
          <v:shape id="_x0000_i1030" type="#_x0000_t75" style="width:150pt;height:34.8pt" o:ole="">
            <v:imagedata r:id="rId18" o:title=""/>
          </v:shape>
          <o:OLEObject Type="Embed" ProgID="Equation.DSMT4" ShapeID="_x0000_i1030" DrawAspect="Content" ObjectID="_1650427424" r:id="rId19"/>
        </w:object>
      </w:r>
    </w:p>
    <w:p w14:paraId="25654931" w14:textId="77777777"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439" w:dyaOrig="700" w14:anchorId="0DAE4A89">
          <v:shape id="_x0000_i1031" type="#_x0000_t75" style="width:121.2pt;height:34.8pt" o:ole="">
            <v:imagedata r:id="rId20" o:title=""/>
          </v:shape>
          <o:OLEObject Type="Embed" ProgID="Equation.DSMT4" ShapeID="_x0000_i1031" DrawAspect="Content" ObjectID="_1650427425" r:id="rId21"/>
        </w:object>
      </w:r>
    </w:p>
    <w:p w14:paraId="39B5ACC0" w14:textId="77777777"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="000175E4" w:rsidRPr="00B75BC8">
        <w:rPr>
          <w:position w:val="-20"/>
        </w:rPr>
        <w:object w:dxaOrig="1920" w:dyaOrig="780" w14:anchorId="726E312C">
          <v:shape id="_x0000_i1032" type="#_x0000_t75" style="width:96pt;height:39pt" o:ole="">
            <v:imagedata r:id="rId22" o:title=""/>
          </v:shape>
          <o:OLEObject Type="Embed" ProgID="Equation.DSMT4" ShapeID="_x0000_i1032" DrawAspect="Content" ObjectID="_1650427426" r:id="rId23"/>
        </w:object>
      </w:r>
    </w:p>
    <w:p w14:paraId="09B11453" w14:textId="77777777" w:rsidR="000175E4" w:rsidRDefault="000175E4" w:rsidP="004E42BA">
      <w:pPr>
        <w:tabs>
          <w:tab w:val="left" w:pos="810"/>
        </w:tabs>
        <w:spacing w:line="360" w:lineRule="auto"/>
        <w:ind w:left="360"/>
      </w:pPr>
      <w:r>
        <w:tab/>
      </w:r>
      <w:r w:rsidRPr="00B75BC8">
        <w:rPr>
          <w:position w:val="-20"/>
        </w:rPr>
        <w:object w:dxaOrig="1600" w:dyaOrig="620" w14:anchorId="08616929">
          <v:shape id="_x0000_i1033" type="#_x0000_t75" style="width:79.8pt;height:31.2pt" o:ole="">
            <v:imagedata r:id="rId24" o:title=""/>
          </v:shape>
          <o:OLEObject Type="Embed" ProgID="Equation.DSMT4" ShapeID="_x0000_i1033" DrawAspect="Content" ObjectID="_1650427427" r:id="rId25"/>
        </w:object>
      </w:r>
    </w:p>
    <w:p w14:paraId="69656E12" w14:textId="77777777" w:rsidR="00B75BC8" w:rsidRDefault="00FC29E1" w:rsidP="00E019C3">
      <w:pPr>
        <w:tabs>
          <w:tab w:val="left" w:pos="4320"/>
        </w:tabs>
        <w:spacing w:line="276" w:lineRule="auto"/>
        <w:ind w:left="1440"/>
      </w:pPr>
      <w:r w:rsidRPr="00FC29E1">
        <w:rPr>
          <w:position w:val="-22"/>
        </w:rPr>
        <w:object w:dxaOrig="1939" w:dyaOrig="639" w14:anchorId="1C0C0D42">
          <v:shape id="_x0000_i1034" type="#_x0000_t75" style="width:97.8pt;height:31.8pt" o:ole="">
            <v:imagedata r:id="rId26" o:title=""/>
          </v:shape>
          <o:OLEObject Type="Embed" ProgID="Equation.DSMT4" ShapeID="_x0000_i1034" DrawAspect="Content" ObjectID="_1650427428" r:id="rId27"/>
        </w:object>
      </w:r>
      <w:r>
        <w:tab/>
      </w:r>
      <w:r w:rsidRPr="00FC29E1">
        <w:rPr>
          <w:position w:val="-22"/>
        </w:rPr>
        <w:object w:dxaOrig="1980" w:dyaOrig="639" w14:anchorId="15655BC5">
          <v:shape id="_x0000_i1035" type="#_x0000_t75" style="width:99pt;height:31.8pt" o:ole="">
            <v:imagedata r:id="rId28" o:title=""/>
          </v:shape>
          <o:OLEObject Type="Embed" ProgID="Equation.DSMT4" ShapeID="_x0000_i1035" DrawAspect="Content" ObjectID="_1650427429" r:id="rId29"/>
        </w:object>
      </w:r>
    </w:p>
    <w:p w14:paraId="733C9209" w14:textId="77777777"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20"/>
        </w:rPr>
        <w:object w:dxaOrig="1400" w:dyaOrig="520" w14:anchorId="6C7E5048">
          <v:shape id="_x0000_i1036" type="#_x0000_t75" style="width:70.2pt;height:25.8pt" o:ole="">
            <v:imagedata r:id="rId30" o:title=""/>
          </v:shape>
          <o:OLEObject Type="Embed" ProgID="Equation.DSMT4" ShapeID="_x0000_i1036" DrawAspect="Content" ObjectID="_1650427430" r:id="rId31"/>
        </w:object>
      </w:r>
      <w:r>
        <w:tab/>
      </w:r>
      <w:r w:rsidRPr="00FC29E1">
        <w:rPr>
          <w:position w:val="-20"/>
        </w:rPr>
        <w:object w:dxaOrig="1400" w:dyaOrig="520" w14:anchorId="44DAD171">
          <v:shape id="_x0000_i1037" type="#_x0000_t75" style="width:70.2pt;height:25.8pt" o:ole="">
            <v:imagedata r:id="rId32" o:title=""/>
          </v:shape>
          <o:OLEObject Type="Embed" ProgID="Equation.DSMT4" ShapeID="_x0000_i1037" DrawAspect="Content" ObjectID="_1650427431" r:id="rId33"/>
        </w:object>
      </w:r>
    </w:p>
    <w:p w14:paraId="75BB59E1" w14:textId="77777777"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20"/>
        </w:rPr>
        <w:object w:dxaOrig="560" w:dyaOrig="520" w14:anchorId="19A1BC7C">
          <v:shape id="_x0000_i1038" type="#_x0000_t75" style="width:28.8pt;height:25.8pt" o:ole="">
            <v:imagedata r:id="rId34" o:title=""/>
          </v:shape>
          <o:OLEObject Type="Embed" ProgID="Equation.DSMT4" ShapeID="_x0000_i1038" DrawAspect="Content" ObjectID="_1650427432" r:id="rId35"/>
        </w:object>
      </w:r>
      <w:r>
        <w:tab/>
      </w:r>
      <w:r w:rsidRPr="00FC29E1">
        <w:rPr>
          <w:position w:val="-20"/>
        </w:rPr>
        <w:object w:dxaOrig="360" w:dyaOrig="520" w14:anchorId="6CC8B21E">
          <v:shape id="_x0000_i1039" type="#_x0000_t75" style="width:18pt;height:25.8pt" o:ole="">
            <v:imagedata r:id="rId36" o:title=""/>
          </v:shape>
          <o:OLEObject Type="Embed" ProgID="Equation.DSMT4" ShapeID="_x0000_i1039" DrawAspect="Content" ObjectID="_1650427433" r:id="rId37"/>
        </w:object>
      </w:r>
    </w:p>
    <w:p w14:paraId="2F73FB42" w14:textId="77777777"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10"/>
        </w:rPr>
        <w:object w:dxaOrig="420" w:dyaOrig="340" w14:anchorId="6A661744">
          <v:shape id="_x0000_i1040" type="#_x0000_t75" style="width:21pt;height:16.8pt" o:ole="">
            <v:imagedata r:id="rId38" o:title=""/>
          </v:shape>
          <o:OLEObject Type="Embed" ProgID="Equation.DSMT4" ShapeID="_x0000_i1040" DrawAspect="Content" ObjectID="_1650427434" r:id="rId39"/>
        </w:object>
      </w:r>
      <w:r>
        <w:tab/>
      </w:r>
      <w:r w:rsidRPr="00FC29E1">
        <w:rPr>
          <w:position w:val="-26"/>
        </w:rPr>
        <w:object w:dxaOrig="499" w:dyaOrig="580" w14:anchorId="69977AF8">
          <v:shape id="_x0000_i1041" type="#_x0000_t75" style="width:25.2pt;height:28.8pt" o:ole="">
            <v:imagedata r:id="rId40" o:title=""/>
          </v:shape>
          <o:OLEObject Type="Embed" ProgID="Equation.DSMT4" ShapeID="_x0000_i1041" DrawAspect="Content" ObjectID="_1650427435" r:id="rId41"/>
        </w:object>
      </w:r>
    </w:p>
    <w:p w14:paraId="0F7AE9D2" w14:textId="77777777" w:rsidR="00DB54AF" w:rsidRDefault="00DB54AF" w:rsidP="00DB54AF"/>
    <w:p w14:paraId="7968E4C4" w14:textId="77777777" w:rsidR="00FC29E1" w:rsidRDefault="00FC29E1" w:rsidP="00FC29E1"/>
    <w:p w14:paraId="481D3E58" w14:textId="77777777" w:rsidR="002D47DE" w:rsidRPr="002D47DE" w:rsidRDefault="002D47DE" w:rsidP="002D47DE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24ED9BA6" w14:textId="77777777" w:rsidR="00630181" w:rsidRDefault="00C51FA7" w:rsidP="00630181">
      <w:pPr>
        <w:tabs>
          <w:tab w:val="left" w:pos="1440"/>
        </w:tabs>
        <w:spacing w:line="360" w:lineRule="auto"/>
      </w:pPr>
      <w:r>
        <w:tab/>
      </w:r>
      <w:r w:rsidR="00630181" w:rsidRPr="00630181">
        <w:rPr>
          <w:position w:val="-6"/>
        </w:rPr>
        <w:object w:dxaOrig="1620" w:dyaOrig="400" w14:anchorId="7355722E">
          <v:shape id="_x0000_i1042" type="#_x0000_t75" style="width:81pt;height:20.4pt" o:ole="">
            <v:imagedata r:id="rId42" o:title=""/>
          </v:shape>
          <o:OLEObject Type="Embed" ProgID="Equation.3" ShapeID="_x0000_i1042" DrawAspect="Content" ObjectID="_1650427436" r:id="rId43"/>
        </w:object>
      </w:r>
    </w:p>
    <w:p w14:paraId="4A78F570" w14:textId="77777777" w:rsidR="00630181" w:rsidRDefault="00630181" w:rsidP="00630181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6"/>
        </w:rPr>
        <w:object w:dxaOrig="1260" w:dyaOrig="279" w14:anchorId="300A32BE">
          <v:shape id="_x0000_i1043" type="#_x0000_t75" style="width:63pt;height:14.4pt" o:ole="">
            <v:imagedata r:id="rId44" o:title=""/>
          </v:shape>
          <o:OLEObject Type="Embed" ProgID="Equation.3" ShapeID="_x0000_i1043" DrawAspect="Content" ObjectID="_1650427437" r:id="rId45"/>
        </w:object>
      </w:r>
    </w:p>
    <w:p w14:paraId="1D6CA421" w14:textId="77777777" w:rsidR="00630181" w:rsidRDefault="00630181" w:rsidP="00630181">
      <w:pPr>
        <w:tabs>
          <w:tab w:val="left" w:pos="2160"/>
        </w:tabs>
      </w:pPr>
      <w:r>
        <w:tab/>
      </w:r>
      <w:r w:rsidR="00C36F8C" w:rsidRPr="00C36F8C">
        <w:rPr>
          <w:position w:val="-26"/>
        </w:rPr>
        <w:object w:dxaOrig="1460" w:dyaOrig="580" w14:anchorId="12496962">
          <v:shape id="_x0000_i1044" type="#_x0000_t75" style="width:73.8pt;height:28.8pt" o:ole="">
            <v:imagedata r:id="rId46" o:title=""/>
          </v:shape>
          <o:OLEObject Type="Embed" ProgID="Equation.DSMT4" ShapeID="_x0000_i1044" DrawAspect="Content" ObjectID="_1650427438" r:id="rId47"/>
        </w:object>
      </w:r>
    </w:p>
    <w:p w14:paraId="6BE142AE" w14:textId="77777777" w:rsidR="004E42BA" w:rsidRDefault="004E42BA" w:rsidP="00E74DE9">
      <w:pPr>
        <w:tabs>
          <w:tab w:val="left" w:pos="4320"/>
        </w:tabs>
      </w:pPr>
      <w:r>
        <w:br w:type="page"/>
      </w:r>
    </w:p>
    <w:p w14:paraId="3BC7EBFF" w14:textId="77777777" w:rsidR="00384729" w:rsidRPr="00384729" w:rsidRDefault="00384729" w:rsidP="00384729">
      <w:pPr>
        <w:rPr>
          <w:b/>
          <w:i/>
          <w:color w:val="984806" w:themeColor="accent6" w:themeShade="80"/>
          <w:sz w:val="32"/>
        </w:rPr>
      </w:pPr>
      <w:r w:rsidRPr="00384729">
        <w:rPr>
          <w:b/>
          <w:i/>
          <w:color w:val="984806" w:themeColor="accent6" w:themeShade="80"/>
          <w:sz w:val="32"/>
        </w:rPr>
        <w:lastRenderedPageBreak/>
        <w:t>Quadratic equation</w:t>
      </w:r>
    </w:p>
    <w:p w14:paraId="7FB566EE" w14:textId="77777777" w:rsidR="004E42BA" w:rsidRDefault="004E42BA" w:rsidP="00384729">
      <w:pPr>
        <w:spacing w:after="120"/>
        <w:jc w:val="center"/>
      </w:pPr>
      <w:r w:rsidRPr="00E74DE9">
        <w:rPr>
          <w:position w:val="-6"/>
        </w:rPr>
        <w:object w:dxaOrig="2060" w:dyaOrig="440" w14:anchorId="255C9D95">
          <v:shape id="_x0000_i1045" type="#_x0000_t75" style="width:103.8pt;height:21pt" o:ole="">
            <v:imagedata r:id="rId8" o:title=""/>
          </v:shape>
          <o:OLEObject Type="Embed" ProgID="Equation.DSMT4" ShapeID="_x0000_i1045" DrawAspect="Content" ObjectID="_1650427439" r:id="rId48"/>
        </w:object>
      </w:r>
    </w:p>
    <w:p w14:paraId="6D3ABBBC" w14:textId="77777777" w:rsidR="002D47DE" w:rsidRDefault="00E74DE9" w:rsidP="00410F8D">
      <w:pPr>
        <w:tabs>
          <w:tab w:val="left" w:pos="360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820" w:dyaOrig="520" w14:anchorId="6D1633D2">
          <v:shape id="_x0000_i1046" type="#_x0000_t75" style="width:90.6pt;height:25.8pt" o:ole="">
            <v:imagedata r:id="rId49" o:title=""/>
          </v:shape>
          <o:OLEObject Type="Embed" ProgID="Equation.DSMT4" ShapeID="_x0000_i1046" DrawAspect="Content" ObjectID="_1650427440" r:id="rId50"/>
        </w:object>
      </w:r>
    </w:p>
    <w:p w14:paraId="0140FE22" w14:textId="77777777" w:rsidR="00DB54AF" w:rsidRPr="00B75BC8" w:rsidRDefault="00DB54AF" w:rsidP="00DB54AF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14:paraId="356201F2" w14:textId="77777777" w:rsidR="00DB54AF" w:rsidRDefault="00DB54AF" w:rsidP="00DB54AF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 w14:anchorId="07CEDF33">
          <v:shape id="_x0000_i1047" type="#_x0000_t75" style="width:112.2pt;height:34.8pt" o:ole="">
            <v:imagedata r:id="rId12" o:title=""/>
          </v:shape>
          <o:OLEObject Type="Embed" ProgID="Equation.DSMT4" ShapeID="_x0000_i1047" DrawAspect="Content" ObjectID="_1650427441" r:id="rId51"/>
        </w:object>
      </w:r>
      <w:r>
        <w:t xml:space="preserve"> </w:t>
      </w:r>
      <w:r>
        <w:tab/>
      </w:r>
      <w:r w:rsidRPr="00B75BC8">
        <w:rPr>
          <w:position w:val="-6"/>
        </w:rPr>
        <w:object w:dxaOrig="2500" w:dyaOrig="279" w14:anchorId="26556E30">
          <v:shape id="_x0000_i1048" type="#_x0000_t75" style="width:124.8pt;height:13.8pt" o:ole="">
            <v:imagedata r:id="rId52" o:title=""/>
          </v:shape>
          <o:OLEObject Type="Embed" ProgID="Equation.DSMT4" ShapeID="_x0000_i1048" DrawAspect="Content" ObjectID="_1650427442" r:id="rId53"/>
        </w:object>
      </w:r>
      <w:r>
        <w:t xml:space="preserve"> </w:t>
      </w:r>
    </w:p>
    <w:p w14:paraId="0BF15F1C" w14:textId="77777777"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840" w:dyaOrig="780" w14:anchorId="3670E5EE">
          <v:shape id="_x0000_i1049" type="#_x0000_t75" style="width:142.8pt;height:39pt" o:ole="">
            <v:imagedata r:id="rId54" o:title=""/>
          </v:shape>
          <o:OLEObject Type="Embed" ProgID="Equation.DSMT4" ShapeID="_x0000_i1049" DrawAspect="Content" ObjectID="_1650427443" r:id="rId55"/>
        </w:object>
      </w:r>
    </w:p>
    <w:p w14:paraId="45DA6B0C" w14:textId="77777777"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40" w:dyaOrig="700" w14:anchorId="2431A1AC">
          <v:shape id="_x0000_i1050" type="#_x0000_t75" style="width:157.2pt;height:34.8pt" o:ole="">
            <v:imagedata r:id="rId56" o:title=""/>
          </v:shape>
          <o:OLEObject Type="Embed" ProgID="Equation.DSMT4" ShapeID="_x0000_i1050" DrawAspect="Content" ObjectID="_1650427444" r:id="rId57"/>
        </w:object>
      </w:r>
    </w:p>
    <w:p w14:paraId="674975D6" w14:textId="77777777"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580" w:dyaOrig="700" w14:anchorId="1F13FE88">
          <v:shape id="_x0000_i1051" type="#_x0000_t75" style="width:129pt;height:34.8pt" o:ole="">
            <v:imagedata r:id="rId58" o:title=""/>
          </v:shape>
          <o:OLEObject Type="Embed" ProgID="Equation.DSMT4" ShapeID="_x0000_i1051" DrawAspect="Content" ObjectID="_1650427445" r:id="rId59"/>
        </w:object>
      </w:r>
    </w:p>
    <w:p w14:paraId="083A81B7" w14:textId="77777777"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040" w:dyaOrig="780" w14:anchorId="5D185FFA">
          <v:shape id="_x0000_i1052" type="#_x0000_t75" style="width:102pt;height:39pt" o:ole="">
            <v:imagedata r:id="rId60" o:title=""/>
          </v:shape>
          <o:OLEObject Type="Embed" ProgID="Equation.DSMT4" ShapeID="_x0000_i1052" DrawAspect="Content" ObjectID="_1650427446" r:id="rId61"/>
        </w:object>
      </w:r>
    </w:p>
    <w:p w14:paraId="478EFD55" w14:textId="77777777" w:rsidR="00DB54AF" w:rsidRDefault="00DB54AF" w:rsidP="00DB54AF">
      <w:pPr>
        <w:tabs>
          <w:tab w:val="left" w:pos="810"/>
        </w:tabs>
        <w:spacing w:line="360" w:lineRule="auto"/>
        <w:ind w:left="360"/>
      </w:pPr>
      <w:r>
        <w:tab/>
      </w:r>
      <w:r w:rsidRPr="00B75BC8">
        <w:rPr>
          <w:position w:val="-20"/>
        </w:rPr>
        <w:object w:dxaOrig="1719" w:dyaOrig="620" w14:anchorId="0B26D8FC">
          <v:shape id="_x0000_i1053" type="#_x0000_t75" style="width:85.8pt;height:31.2pt" o:ole="">
            <v:imagedata r:id="rId62" o:title=""/>
          </v:shape>
          <o:OLEObject Type="Embed" ProgID="Equation.DSMT4" ShapeID="_x0000_i1053" DrawAspect="Content" ObjectID="_1650427447" r:id="rId63"/>
        </w:object>
      </w:r>
    </w:p>
    <w:p w14:paraId="53997407" w14:textId="77777777" w:rsidR="00DB54AF" w:rsidRDefault="00DB54AF" w:rsidP="00DB54AF">
      <w:pPr>
        <w:tabs>
          <w:tab w:val="left" w:pos="810"/>
        </w:tabs>
        <w:spacing w:line="276" w:lineRule="auto"/>
        <w:ind w:left="360"/>
      </w:pPr>
      <w:r w:rsidRPr="00DB54AF">
        <w:rPr>
          <w:position w:val="-62"/>
        </w:rPr>
        <w:object w:dxaOrig="5020" w:dyaOrig="1359" w14:anchorId="6C5EE2E2">
          <v:shape id="_x0000_i1054" type="#_x0000_t75" style="width:250.2pt;height:67.2pt" o:ole="">
            <v:imagedata r:id="rId64" o:title=""/>
          </v:shape>
          <o:OLEObject Type="Embed" ProgID="Equation.DSMT4" ShapeID="_x0000_i1054" DrawAspect="Content" ObjectID="_1650427448" r:id="rId65"/>
        </w:object>
      </w:r>
    </w:p>
    <w:p w14:paraId="41051BB1" w14:textId="77777777" w:rsidR="00DB54AF" w:rsidRDefault="00DB54AF" w:rsidP="00DB54AF"/>
    <w:p w14:paraId="7C042565" w14:textId="77777777" w:rsidR="00DB54AF" w:rsidRDefault="00DB54AF" w:rsidP="00DB54AF"/>
    <w:p w14:paraId="461B9A90" w14:textId="77777777" w:rsidR="002D47DE" w:rsidRPr="002D47DE" w:rsidRDefault="002D47DE" w:rsidP="002D47DE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2C055E5B" w14:textId="77777777" w:rsidR="00630181" w:rsidRDefault="00C51FA7" w:rsidP="00630181">
      <w:pPr>
        <w:tabs>
          <w:tab w:val="left" w:pos="1440"/>
        </w:tabs>
        <w:spacing w:line="360" w:lineRule="auto"/>
      </w:pPr>
      <w:r>
        <w:tab/>
      </w:r>
      <w:r w:rsidR="00630181" w:rsidRPr="00630181">
        <w:rPr>
          <w:position w:val="-6"/>
        </w:rPr>
        <w:object w:dxaOrig="1620" w:dyaOrig="400" w14:anchorId="0F32DFCE">
          <v:shape id="_x0000_i1055" type="#_x0000_t75" style="width:81pt;height:20.4pt" o:ole="">
            <v:imagedata r:id="rId66" o:title=""/>
          </v:shape>
          <o:OLEObject Type="Embed" ProgID="Equation.3" ShapeID="_x0000_i1055" DrawAspect="Content" ObjectID="_1650427449" r:id="rId67"/>
        </w:object>
      </w:r>
    </w:p>
    <w:p w14:paraId="65018CF1" w14:textId="77777777" w:rsidR="00630181" w:rsidRDefault="00630181" w:rsidP="00630181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10"/>
        </w:rPr>
        <w:object w:dxaOrig="1579" w:dyaOrig="340" w14:anchorId="2DC0A44C">
          <v:shape id="_x0000_i1056" type="#_x0000_t75" style="width:78.6pt;height:17.4pt" o:ole="">
            <v:imagedata r:id="rId68" o:title=""/>
          </v:shape>
          <o:OLEObject Type="Embed" ProgID="Equation.3" ShapeID="_x0000_i1056" DrawAspect="Content" ObjectID="_1650427450" r:id="rId69"/>
        </w:object>
      </w:r>
    </w:p>
    <w:p w14:paraId="0788E91F" w14:textId="77777777" w:rsidR="00630181" w:rsidRDefault="00630181" w:rsidP="00630181">
      <w:pPr>
        <w:tabs>
          <w:tab w:val="left" w:pos="2160"/>
        </w:tabs>
      </w:pPr>
      <w:r>
        <w:tab/>
      </w:r>
      <w:r w:rsidR="000C2264" w:rsidRPr="000C2264">
        <w:rPr>
          <w:position w:val="-26"/>
        </w:rPr>
        <w:object w:dxaOrig="1420" w:dyaOrig="580" w14:anchorId="526BD5DE">
          <v:shape id="_x0000_i1057" type="#_x0000_t75" style="width:71.4pt;height:28.8pt" o:ole="">
            <v:imagedata r:id="rId70" o:title=""/>
          </v:shape>
          <o:OLEObject Type="Embed" ProgID="Equation.DSMT4" ShapeID="_x0000_i1057" DrawAspect="Content" ObjectID="_1650427451" r:id="rId71"/>
        </w:object>
      </w:r>
    </w:p>
    <w:p w14:paraId="2A640F7F" w14:textId="77777777" w:rsidR="00701EDC" w:rsidRDefault="00701EDC" w:rsidP="00C51FA7">
      <w:pPr>
        <w:tabs>
          <w:tab w:val="left" w:pos="1440"/>
        </w:tabs>
      </w:pPr>
      <w:r>
        <w:br w:type="page"/>
      </w:r>
    </w:p>
    <w:p w14:paraId="5BB34EAE" w14:textId="77777777" w:rsidR="009E499A" w:rsidRPr="003E0414" w:rsidRDefault="009E499A" w:rsidP="009C23A9">
      <w:pPr>
        <w:spacing w:line="480" w:lineRule="auto"/>
        <w:rPr>
          <w:b/>
          <w:i/>
          <w:color w:val="984806" w:themeColor="accent6" w:themeShade="80"/>
          <w:sz w:val="28"/>
        </w:rPr>
      </w:pPr>
      <w:r w:rsidRPr="003E0414">
        <w:rPr>
          <w:b/>
          <w:i/>
          <w:color w:val="984806" w:themeColor="accent6" w:themeShade="80"/>
          <w:sz w:val="28"/>
        </w:rPr>
        <w:lastRenderedPageBreak/>
        <w:t>Solving Exponential</w:t>
      </w:r>
      <w:r w:rsidR="00CE303D" w:rsidRPr="003E0414">
        <w:rPr>
          <w:b/>
          <w:i/>
          <w:color w:val="984806" w:themeColor="accent6" w:themeShade="80"/>
          <w:sz w:val="28"/>
        </w:rPr>
        <w:t xml:space="preserve"> Function</w:t>
      </w:r>
    </w:p>
    <w:p w14:paraId="08DE575C" w14:textId="77777777" w:rsidR="00701EDC" w:rsidRDefault="00701EDC" w:rsidP="00701EDC">
      <w:pPr>
        <w:spacing w:line="360" w:lineRule="auto"/>
      </w:pPr>
      <w:r w:rsidRPr="00A52C16">
        <w:rPr>
          <w:position w:val="-28"/>
        </w:rPr>
        <w:object w:dxaOrig="6380" w:dyaOrig="680" w14:anchorId="0DF892D3">
          <v:shape id="_x0000_i1058" type="#_x0000_t75" style="width:321pt;height:33.6pt" o:ole="">
            <v:imagedata r:id="rId72" o:title=""/>
          </v:shape>
          <o:OLEObject Type="Embed" ProgID="Equation.DSMT4" ShapeID="_x0000_i1058" DrawAspect="Content" ObjectID="_1650427452" r:id="rId73"/>
        </w:object>
      </w:r>
    </w:p>
    <w:p w14:paraId="54CA1859" w14:textId="77777777" w:rsidR="00701EDC" w:rsidRDefault="00701EDC" w:rsidP="00701EDC">
      <w:pPr>
        <w:tabs>
          <w:tab w:val="left" w:pos="4140"/>
          <w:tab w:val="left" w:pos="5040"/>
        </w:tabs>
        <w:ind w:left="720"/>
      </w:pPr>
      <w:r w:rsidRPr="00594D53">
        <w:rPr>
          <w:b/>
          <w:i/>
          <w:sz w:val="22"/>
        </w:rPr>
        <w:t>Numerator</w:t>
      </w:r>
      <w:r>
        <w:t xml:space="preserve">: multiply </w:t>
      </w:r>
      <w:r w:rsidRPr="00F45825">
        <w:rPr>
          <w:i/>
          <w:color w:val="CC00FF"/>
        </w:rPr>
        <w:t>q</w:t>
      </w:r>
      <w:r>
        <w:t xml:space="preserve"> with </w:t>
      </w:r>
      <w:r w:rsidRPr="00F45825">
        <w:rPr>
          <w:position w:val="-6"/>
        </w:rPr>
        <w:object w:dxaOrig="400" w:dyaOrig="279" w14:anchorId="14254EB8">
          <v:shape id="_x0000_i1059" type="#_x0000_t75" style="width:19.8pt;height:13.8pt" o:ole="">
            <v:imagedata r:id="rId74" o:title=""/>
          </v:shape>
          <o:OLEObject Type="Embed" ProgID="Equation.DSMT4" ShapeID="_x0000_i1059" DrawAspect="Content" ObjectID="_1650427453" r:id="rId75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n</w:t>
      </w:r>
      <w:r>
        <w:t xml:space="preserve"> with </w:t>
      </w:r>
      <w:r w:rsidRPr="00F45825">
        <w:rPr>
          <w:position w:val="-6"/>
        </w:rPr>
        <w:object w:dxaOrig="420" w:dyaOrig="279" w14:anchorId="7649A6CE">
          <v:shape id="_x0000_i1060" type="#_x0000_t75" style="width:21pt;height:13.8pt" o:ole="">
            <v:imagedata r:id="rId76" o:title=""/>
          </v:shape>
          <o:OLEObject Type="Embed" ProgID="Equation.DSMT4" ShapeID="_x0000_i1060" DrawAspect="Content" ObjectID="_1650427454" r:id="rId77"/>
        </w:object>
      </w:r>
    </w:p>
    <w:p w14:paraId="6814E373" w14:textId="77777777" w:rsidR="00701EDC" w:rsidRDefault="00701EDC" w:rsidP="00701EDC">
      <w:pPr>
        <w:tabs>
          <w:tab w:val="left" w:pos="4140"/>
          <w:tab w:val="left" w:pos="5040"/>
        </w:tabs>
        <w:spacing w:line="360" w:lineRule="auto"/>
        <w:ind w:left="720"/>
      </w:pPr>
      <w:r w:rsidRPr="00594D53">
        <w:rPr>
          <w:b/>
          <w:i/>
          <w:sz w:val="22"/>
        </w:rPr>
        <w:t>Denominator</w:t>
      </w:r>
      <w:r>
        <w:t xml:space="preserve">: multiply </w:t>
      </w:r>
      <w:r>
        <w:rPr>
          <w:i/>
          <w:color w:val="CC00FF"/>
        </w:rPr>
        <w:t>m</w:t>
      </w:r>
      <w:r>
        <w:t xml:space="preserve"> with </w:t>
      </w:r>
      <w:r w:rsidRPr="00F45825">
        <w:rPr>
          <w:position w:val="-6"/>
        </w:rPr>
        <w:object w:dxaOrig="420" w:dyaOrig="279" w14:anchorId="0291355C">
          <v:shape id="_x0000_i1061" type="#_x0000_t75" style="width:21pt;height:13.8pt" o:ole="">
            <v:imagedata r:id="rId76" o:title=""/>
          </v:shape>
          <o:OLEObject Type="Embed" ProgID="Equation.DSMT4" ShapeID="_x0000_i1061" DrawAspect="Content" ObjectID="_1650427455" r:id="rId78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p</w:t>
      </w:r>
      <w:r>
        <w:t xml:space="preserve"> with </w:t>
      </w:r>
      <w:r w:rsidRPr="00F45825">
        <w:rPr>
          <w:position w:val="-6"/>
        </w:rPr>
        <w:object w:dxaOrig="400" w:dyaOrig="279" w14:anchorId="17B8BC1A">
          <v:shape id="_x0000_i1062" type="#_x0000_t75" style="width:19.8pt;height:13.8pt" o:ole="">
            <v:imagedata r:id="rId74" o:title=""/>
          </v:shape>
          <o:OLEObject Type="Embed" ProgID="Equation.DSMT4" ShapeID="_x0000_i1062" DrawAspect="Content" ObjectID="_1650427456" r:id="rId79"/>
        </w:object>
      </w:r>
    </w:p>
    <w:p w14:paraId="046699CF" w14:textId="77777777" w:rsidR="00701EDC" w:rsidRPr="00B94ECF" w:rsidRDefault="00701EDC" w:rsidP="00701EDC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6F27444E" w14:textId="77777777" w:rsidR="00701EDC" w:rsidRDefault="00701EDC" w:rsidP="00701EDC">
      <w:pPr>
        <w:spacing w:line="276" w:lineRule="auto"/>
        <w:ind w:left="360"/>
      </w:pPr>
      <w:r w:rsidRPr="00D525F1">
        <w:rPr>
          <w:position w:val="-6"/>
        </w:rPr>
        <w:object w:dxaOrig="2040" w:dyaOrig="380" w14:anchorId="2514F556">
          <v:shape id="_x0000_i1063" type="#_x0000_t75" style="width:102.6pt;height:18.6pt" o:ole="">
            <v:imagedata r:id="rId80" o:title=""/>
          </v:shape>
          <o:OLEObject Type="Embed" ProgID="Equation.DSMT4" ShapeID="_x0000_i1063" DrawAspect="Content" ObjectID="_1650427457" r:id="rId81"/>
        </w:object>
      </w:r>
    </w:p>
    <w:p w14:paraId="507467AF" w14:textId="77777777" w:rsidR="00701EDC" w:rsidRDefault="00701EDC" w:rsidP="00701EDC">
      <w:pPr>
        <w:spacing w:line="276" w:lineRule="auto"/>
        <w:ind w:left="360"/>
      </w:pPr>
      <w:r w:rsidRPr="00DA7A77">
        <w:rPr>
          <w:position w:val="-14"/>
        </w:rPr>
        <w:object w:dxaOrig="2659" w:dyaOrig="400" w14:anchorId="30149E17">
          <v:shape id="_x0000_i1064" type="#_x0000_t75" style="width:133.2pt;height:19.8pt" o:ole="">
            <v:imagedata r:id="rId82" o:title=""/>
          </v:shape>
          <o:OLEObject Type="Embed" ProgID="Equation.DSMT4" ShapeID="_x0000_i1064" DrawAspect="Content" ObjectID="_1650427458" r:id="rId83"/>
        </w:object>
      </w:r>
    </w:p>
    <w:p w14:paraId="1CBA8E73" w14:textId="77777777" w:rsidR="00701EDC" w:rsidRDefault="00701EDC" w:rsidP="00701EDC">
      <w:pPr>
        <w:spacing w:line="276" w:lineRule="auto"/>
        <w:ind w:left="360"/>
      </w:pPr>
      <w:r w:rsidRPr="00DA7A77">
        <w:rPr>
          <w:position w:val="-10"/>
        </w:rPr>
        <w:object w:dxaOrig="3019" w:dyaOrig="320" w14:anchorId="22019486">
          <v:shape id="_x0000_i1065" type="#_x0000_t75" style="width:151.8pt;height:15.6pt" o:ole="">
            <v:imagedata r:id="rId84" o:title=""/>
          </v:shape>
          <o:OLEObject Type="Embed" ProgID="Equation.DSMT4" ShapeID="_x0000_i1065" DrawAspect="Content" ObjectID="_1650427459" r:id="rId85"/>
        </w:object>
      </w:r>
    </w:p>
    <w:p w14:paraId="3BF79E81" w14:textId="77777777" w:rsidR="00701EDC" w:rsidRDefault="00701EDC" w:rsidP="00701EDC">
      <w:pPr>
        <w:spacing w:line="276" w:lineRule="auto"/>
        <w:ind w:left="360"/>
      </w:pPr>
      <w:r w:rsidRPr="00DA7A77">
        <w:rPr>
          <w:position w:val="-10"/>
        </w:rPr>
        <w:object w:dxaOrig="3019" w:dyaOrig="320" w14:anchorId="31ABAD0D">
          <v:shape id="_x0000_i1066" type="#_x0000_t75" style="width:151.8pt;height:15.6pt" o:ole="">
            <v:imagedata r:id="rId86" o:title=""/>
          </v:shape>
          <o:OLEObject Type="Embed" ProgID="Equation.DSMT4" ShapeID="_x0000_i1066" DrawAspect="Content" ObjectID="_1650427460" r:id="rId87"/>
        </w:object>
      </w:r>
    </w:p>
    <w:p w14:paraId="258894B4" w14:textId="77777777" w:rsidR="00701EDC" w:rsidRDefault="00701EDC" w:rsidP="00701EDC">
      <w:pPr>
        <w:spacing w:line="360" w:lineRule="auto"/>
        <w:ind w:left="360"/>
      </w:pPr>
      <w:r w:rsidRPr="00DA7A77">
        <w:rPr>
          <w:position w:val="-14"/>
        </w:rPr>
        <w:object w:dxaOrig="3140" w:dyaOrig="400" w14:anchorId="221A936E">
          <v:shape id="_x0000_i1067" type="#_x0000_t75" style="width:157.2pt;height:19.8pt" o:ole="">
            <v:imagedata r:id="rId88" o:title=""/>
          </v:shape>
          <o:OLEObject Type="Embed" ProgID="Equation.DSMT4" ShapeID="_x0000_i1067" DrawAspect="Content" ObjectID="_1650427461" r:id="rId89"/>
        </w:object>
      </w:r>
    </w:p>
    <w:p w14:paraId="03BD8F11" w14:textId="77777777" w:rsidR="00701EDC" w:rsidRDefault="00701EDC" w:rsidP="00701EDC">
      <w:pPr>
        <w:tabs>
          <w:tab w:val="left" w:pos="5760"/>
        </w:tabs>
        <w:ind w:left="360"/>
      </w:pPr>
      <w:r w:rsidRPr="00DA7A77">
        <w:rPr>
          <w:position w:val="-30"/>
        </w:rPr>
        <w:object w:dxaOrig="1820" w:dyaOrig="680" w14:anchorId="7096B647">
          <v:shape id="_x0000_i1068" type="#_x0000_t75" style="width:91.2pt;height:33.6pt" o:ole="">
            <v:imagedata r:id="rId90" o:title=""/>
          </v:shape>
          <o:OLEObject Type="Embed" ProgID="Equation.DSMT4" ShapeID="_x0000_i1068" DrawAspect="Content" ObjectID="_1650427462" r:id="rId91"/>
        </w:object>
      </w:r>
      <w:r>
        <w:tab/>
      </w:r>
      <w:r w:rsidRPr="00A52C16">
        <w:rPr>
          <w:position w:val="-10"/>
        </w:rPr>
        <w:object w:dxaOrig="2840" w:dyaOrig="300" w14:anchorId="60DBC165">
          <v:shape id="_x0000_i1069" type="#_x0000_t75" style="width:142.8pt;height:15pt" o:ole="">
            <v:imagedata r:id="rId92" o:title=""/>
          </v:shape>
          <o:OLEObject Type="Embed" ProgID="Equation.DSMT4" ShapeID="_x0000_i1069" DrawAspect="Content" ObjectID="_1650427463" r:id="rId93"/>
        </w:object>
      </w:r>
    </w:p>
    <w:p w14:paraId="1A263234" w14:textId="77777777" w:rsidR="00701EDC" w:rsidRDefault="00701EDC" w:rsidP="00701EDC"/>
    <w:p w14:paraId="4660C31E" w14:textId="77777777" w:rsidR="00701EDC" w:rsidRDefault="00B21E51" w:rsidP="00701EDC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97266A" wp14:editId="66A9B1D5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3810" b="15240"/>
                <wp:wrapNone/>
                <wp:docPr id="1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91ADEF" id="Straight Connector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" strokecolor="#622423 [1605]" strokeweight="1.5pt">
                <o:lock v:ext="edit" shapetype="f"/>
              </v:line>
            </w:pict>
          </mc:Fallback>
        </mc:AlternateContent>
      </w:r>
    </w:p>
    <w:p w14:paraId="092A21A8" w14:textId="77777777"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14:paraId="3059CFA6" w14:textId="77777777" w:rsidR="00701EDC" w:rsidRDefault="00701EDC" w:rsidP="00701EDC">
      <w:pPr>
        <w:tabs>
          <w:tab w:val="left" w:pos="900"/>
        </w:tabs>
        <w:spacing w:after="120"/>
        <w:rPr>
          <w:bCs/>
          <w:position w:val="-6"/>
          <w:szCs w:val="24"/>
        </w:rPr>
      </w:pPr>
      <w:r w:rsidRPr="002E780A">
        <w:t>Solve:</w:t>
      </w:r>
      <w:r>
        <w:tab/>
      </w:r>
      <w:r w:rsidRPr="008F7904">
        <w:rPr>
          <w:bCs/>
          <w:position w:val="-6"/>
          <w:szCs w:val="24"/>
        </w:rPr>
        <w:object w:dxaOrig="1620" w:dyaOrig="499" w14:anchorId="171825DA">
          <v:shape id="_x0000_i1070" type="#_x0000_t75" style="width:81pt;height:25.2pt" o:ole="">
            <v:imagedata r:id="rId94" o:title=""/>
          </v:shape>
          <o:OLEObject Type="Embed" ProgID="Equation.DSMT4" ShapeID="_x0000_i1070" DrawAspect="Content" ObjectID="_1650427464" r:id="rId95"/>
        </w:object>
      </w:r>
    </w:p>
    <w:p w14:paraId="007FCDD4" w14:textId="77777777" w:rsidR="00701EDC" w:rsidRPr="00E4485E" w:rsidRDefault="00701EDC" w:rsidP="00701EDC">
      <w:pPr>
        <w:tabs>
          <w:tab w:val="left" w:pos="630"/>
          <w:tab w:val="left" w:pos="1440"/>
        </w:tabs>
        <w:spacing w:after="60"/>
        <w:rPr>
          <w:b/>
          <w:color w:val="FF0000"/>
          <w:position w:val="-6"/>
          <w:sz w:val="28"/>
          <w:szCs w:val="24"/>
        </w:rPr>
      </w:pPr>
      <w:r w:rsidRPr="00E4485E">
        <w:rPr>
          <w:b/>
          <w:i/>
          <w:color w:val="FF0000"/>
          <w:szCs w:val="24"/>
          <w:u w:val="single"/>
        </w:rPr>
        <w:t>Solution</w:t>
      </w:r>
    </w:p>
    <w:p w14:paraId="4207EC2C" w14:textId="77777777" w:rsidR="00701EDC" w:rsidRDefault="00701EDC" w:rsidP="00701EDC">
      <w:pPr>
        <w:tabs>
          <w:tab w:val="left" w:pos="360"/>
        </w:tabs>
        <w:rPr>
          <w:bCs/>
          <w:position w:val="-20"/>
          <w:szCs w:val="24"/>
        </w:rPr>
      </w:pPr>
      <w:r>
        <w:rPr>
          <w:bCs/>
          <w:position w:val="-6"/>
          <w:szCs w:val="24"/>
        </w:rPr>
        <w:tab/>
      </w:r>
      <w:r w:rsidRPr="002E780A">
        <w:rPr>
          <w:bCs/>
          <w:position w:val="-26"/>
          <w:szCs w:val="24"/>
        </w:rPr>
        <w:object w:dxaOrig="1600" w:dyaOrig="580" w14:anchorId="1470DE23">
          <v:shape id="_x0000_i1071" type="#_x0000_t75" style="width:79.8pt;height:29.4pt" o:ole="">
            <v:imagedata r:id="rId96" o:title=""/>
          </v:shape>
          <o:OLEObject Type="Embed" ProgID="Equation.DSMT4" ShapeID="_x0000_i1071" DrawAspect="Content" ObjectID="_1650427465" r:id="rId97"/>
        </w:object>
      </w:r>
    </w:p>
    <w:p w14:paraId="44FC29A1" w14:textId="77777777" w:rsidR="00701EDC" w:rsidRDefault="00701EDC" w:rsidP="00701EDC"/>
    <w:p w14:paraId="18D5DC08" w14:textId="77777777" w:rsidR="00701EDC" w:rsidRDefault="00701EDC" w:rsidP="00701EDC"/>
    <w:p w14:paraId="5F66F0E0" w14:textId="77777777"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14:paraId="0B33B6A4" w14:textId="77777777" w:rsidR="00701EDC" w:rsidRDefault="00701EDC" w:rsidP="00701EDC">
      <w:r>
        <w:t xml:space="preserve">Solve: </w:t>
      </w:r>
      <w:r w:rsidRPr="009E7B3D">
        <w:object w:dxaOrig="1180" w:dyaOrig="380" w14:anchorId="49069232">
          <v:shape id="_x0000_i1072" type="#_x0000_t75" style="width:57pt;height:18.6pt" o:ole="">
            <v:imagedata r:id="rId98" o:title=""/>
          </v:shape>
          <o:OLEObject Type="Embed" ProgID="Equation.DSMT4" ShapeID="_x0000_i1072" DrawAspect="Content" ObjectID="_1650427466" r:id="rId99"/>
        </w:object>
      </w:r>
    </w:p>
    <w:p w14:paraId="59F26F51" w14:textId="77777777" w:rsidR="00701EDC" w:rsidRPr="00627916" w:rsidRDefault="00B21E51" w:rsidP="00701EDC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236BD2" wp14:editId="15EC2119">
                <wp:simplePos x="0" y="0"/>
                <wp:positionH relativeFrom="column">
                  <wp:posOffset>2686050</wp:posOffset>
                </wp:positionH>
                <wp:positionV relativeFrom="paragraph">
                  <wp:posOffset>256540</wp:posOffset>
                </wp:positionV>
                <wp:extent cx="592455" cy="193040"/>
                <wp:effectExtent l="17145" t="40005" r="0" b="62230"/>
                <wp:wrapNone/>
                <wp:docPr id="12" name="Arc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616877">
                          <a:off x="0" y="0"/>
                          <a:ext cx="592455" cy="193040"/>
                        </a:xfrm>
                        <a:custGeom>
                          <a:avLst/>
                          <a:gdLst>
                            <a:gd name="T0" fmla="*/ 182570 w 418772"/>
                            <a:gd name="T1" fmla="*/ 264337 h 265430"/>
                            <a:gd name="T2" fmla="*/ 1604 w 418772"/>
                            <a:gd name="T3" fmla="*/ 116320 h 265430"/>
                            <a:gd name="T4" fmla="*/ 203611 w 418772"/>
                            <a:gd name="T5" fmla="*/ 51 h 265430"/>
                            <a:gd name="T6" fmla="*/ 411840 w 418772"/>
                            <a:gd name="T7" fmla="*/ 98849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772" h="265430" stroke="0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  <a:lnTo>
                                <a:pt x="209386" y="132715"/>
                              </a:lnTo>
                              <a:lnTo>
                                <a:pt x="182570" y="264337"/>
                              </a:lnTo>
                              <a:close/>
                            </a:path>
                            <a:path w="418772" h="265430" fill="none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29268B" id="Arc 2" o:spid="_x0000_s1026" style="position:absolute;margin-left:211.5pt;margin-top:20.2pt;width:46.65pt;height:15.2pt;rotation:-673794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772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" path="m182570,264337nsc68252,254980,-12636,188820,1604,116320,14383,51257,100208,1859,203611,51v97179,-1699,183421,39220,208229,98798l209386,132715,182570,264337xem182570,264337nfc68252,254980,-12636,188820,1604,116320,14383,51257,100208,1859,203611,51v97179,-1699,183421,39220,208229,98798e" filled="f" strokecolor="red" strokeweight="1.5pt">
                <v:stroke startarrow="block"/>
                <v:path arrowok="t" o:connecttype="custom" o:connectlocs="258290,192245;2269,84596;288057,37;582648,7189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BE6C57" wp14:editId="0A4EF830">
                <wp:simplePos x="0" y="0"/>
                <wp:positionH relativeFrom="column">
                  <wp:posOffset>3514725</wp:posOffset>
                </wp:positionH>
                <wp:positionV relativeFrom="paragraph">
                  <wp:posOffset>133985</wp:posOffset>
                </wp:positionV>
                <wp:extent cx="457200" cy="343535"/>
                <wp:effectExtent l="36195" t="31750" r="11430" b="53340"/>
                <wp:wrapNone/>
                <wp:docPr id="11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30072">
                          <a:off x="0" y="0"/>
                          <a:ext cx="457200" cy="343535"/>
                        </a:xfrm>
                        <a:custGeom>
                          <a:avLst/>
                          <a:gdLst>
                            <a:gd name="T0" fmla="*/ 182416 w 418465"/>
                            <a:gd name="T1" fmla="*/ 264336 h 265430"/>
                            <a:gd name="T2" fmla="*/ 1599 w 418465"/>
                            <a:gd name="T3" fmla="*/ 116332 h 265430"/>
                            <a:gd name="T4" fmla="*/ 203457 w 418465"/>
                            <a:gd name="T5" fmla="*/ 51 h 265430"/>
                            <a:gd name="T6" fmla="*/ 411547 w 418465"/>
                            <a:gd name="T7" fmla="*/ 98872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265430" stroke="0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  <a:lnTo>
                                <a:pt x="209233" y="132715"/>
                              </a:lnTo>
                              <a:lnTo>
                                <a:pt x="182416" y="264336"/>
                              </a:lnTo>
                              <a:close/>
                            </a:path>
                            <a:path w="418465" h="265430" fill="none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E9FD3" id="Arc 5" o:spid="_x0000_s1026" style="position:absolute;margin-left:276.75pt;margin-top:10.55pt;width:36pt;height:27.05pt;rotation:688207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" path="m182416,264336nsc68198,254974,-12618,188824,1599,116332,14360,51265,100123,1861,203457,51v97123,-1701,183314,39230,208090,98821l209233,132715,182416,264336xem182416,264336nfc68198,254974,-12618,188824,1599,116332,14360,51265,100123,1861,203457,51v97123,-1701,183314,39230,208090,98821e" filled="f" strokecolor="red" strokeweight="1.5pt">
                <v:stroke startarrow="block"/>
                <v:path arrowok="t" o:connecttype="custom" o:connectlocs="199301,342119;1747,150564;222290,66;449642,127966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93EDDB" wp14:editId="5018A8AC">
                <wp:simplePos x="0" y="0"/>
                <wp:positionH relativeFrom="column">
                  <wp:posOffset>2964180</wp:posOffset>
                </wp:positionH>
                <wp:positionV relativeFrom="paragraph">
                  <wp:posOffset>302895</wp:posOffset>
                </wp:positionV>
                <wp:extent cx="301625" cy="243840"/>
                <wp:effectExtent l="0" t="0" r="0" b="0"/>
                <wp:wrapNone/>
                <wp:docPr id="1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EA468B" w14:textId="77777777"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33.4pt;margin-top:23.85pt;width:23.75pt;height:19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" filled="f" stroked="f" strokeweight=".5pt">
                <v:path arrowok="t"/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="00701EDC" w:rsidRPr="00627916">
        <w:rPr>
          <w:b/>
          <w:i/>
          <w:color w:val="FF0000"/>
          <w:u w:val="single"/>
        </w:rPr>
        <w:t>Solution</w:t>
      </w:r>
    </w:p>
    <w:p w14:paraId="44A56A0A" w14:textId="77777777" w:rsidR="00701EDC" w:rsidRDefault="00B21E51" w:rsidP="00701EDC">
      <w:pPr>
        <w:tabs>
          <w:tab w:val="left" w:pos="495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D0BBE93" wp14:editId="269B036B">
                <wp:simplePos x="0" y="0"/>
                <wp:positionH relativeFrom="column">
                  <wp:posOffset>3041015</wp:posOffset>
                </wp:positionH>
                <wp:positionV relativeFrom="paragraph">
                  <wp:posOffset>201930</wp:posOffset>
                </wp:positionV>
                <wp:extent cx="724535" cy="333375"/>
                <wp:effectExtent l="48260" t="0" r="27305" b="67945"/>
                <wp:wrapNone/>
                <wp:docPr id="9" name="Arc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552284">
                          <a:off x="0" y="0"/>
                          <a:ext cx="724535" cy="333375"/>
                        </a:xfrm>
                        <a:custGeom>
                          <a:avLst/>
                          <a:gdLst>
                            <a:gd name="T0" fmla="*/ 180776 w 418465"/>
                            <a:gd name="T1" fmla="*/ 348260 h 349885"/>
                            <a:gd name="T2" fmla="*/ 423 w 418465"/>
                            <a:gd name="T3" fmla="*/ 163815 h 349885"/>
                            <a:gd name="T4" fmla="*/ 199392 w 418465"/>
                            <a:gd name="T5" fmla="*/ 193 h 349885"/>
                            <a:gd name="T6" fmla="*/ 414400 w 418465"/>
                            <a:gd name="T7" fmla="*/ 140622 h 349885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349885" stroke="0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  <a:lnTo>
                                <a:pt x="209233" y="174943"/>
                              </a:lnTo>
                              <a:lnTo>
                                <a:pt x="180776" y="348260"/>
                              </a:lnTo>
                              <a:close/>
                            </a:path>
                            <a:path w="418465" h="349885" fill="none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B5964" id="Arc 7" o:spid="_x0000_s1026" style="position:absolute;margin-left:239.45pt;margin-top:15.9pt;width:57.05pt;height:26.25pt;rotation:-10433641fd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349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" path="m180776,348260nsc72141,335791,-6552,255312,423,163815,7204,74856,92899,4386,199392,193,302726,-3875,394105,55808,414400,140622l209233,174943,180776,348260xem180776,348260nfc72141,335791,-6552,255312,423,163815,7204,74856,92899,4386,199392,193,302726,-3875,394105,55808,414400,140622e" filled="f" strokecolor="red" strokeweight="1.5pt">
                <v:stroke endarrow="block"/>
                <v:path arrowok="t" o:connecttype="custom" o:connectlocs="312998,331827;732,156085;345230,184;717497,133986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DED692" wp14:editId="36DA6972">
                <wp:simplePos x="0" y="0"/>
                <wp:positionH relativeFrom="column">
                  <wp:posOffset>3112135</wp:posOffset>
                </wp:positionH>
                <wp:positionV relativeFrom="paragraph">
                  <wp:posOffset>231775</wp:posOffset>
                </wp:positionV>
                <wp:extent cx="518160" cy="304800"/>
                <wp:effectExtent l="0" t="0" r="635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1A0B55" w14:textId="77777777"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5006AE">
                              <w:rPr>
                                <w:b/>
                                <w:color w:val="E36C0A" w:themeColor="accent6" w:themeShade="BF"/>
                                <w:sz w:val="28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245.05pt;margin-top:18.25pt;width:40.8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" filled="f" stroked="f" strokeweight=".5pt"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 w:rsidRPr="005006AE">
                        <w:rPr>
                          <w:b/>
                          <w:color w:val="E36C0A" w:themeColor="accent6" w:themeShade="BF"/>
                          <w:sz w:val="28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40BFC0C" wp14:editId="0AD15D10">
                <wp:simplePos x="0" y="0"/>
                <wp:positionH relativeFrom="column">
                  <wp:posOffset>3550920</wp:posOffset>
                </wp:positionH>
                <wp:positionV relativeFrom="paragraph">
                  <wp:posOffset>43815</wp:posOffset>
                </wp:positionV>
                <wp:extent cx="385445" cy="243840"/>
                <wp:effectExtent l="0" t="0" r="0" b="0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544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9136C6" w14:textId="77777777"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>
                              <w:rPr>
                                <w:color w:val="E36C0A" w:themeColor="accent6" w:themeShade="BF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279.6pt;margin-top:3.45pt;width:30.35pt;height:19.2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" filled="f" stroked="f" strokeweight=".5pt">
                <v:path arrowok="t"/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>
                        <w:rPr>
                          <w:color w:val="E36C0A" w:themeColor="accent6" w:themeShade="BF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="00701EDC" w:rsidRPr="00FB2F48">
        <w:rPr>
          <w:position w:val="-26"/>
        </w:rPr>
        <w:object w:dxaOrig="1440" w:dyaOrig="580" w14:anchorId="1CEBD64D">
          <v:shape id="_x0000_i1073" type="#_x0000_t75" style="width:69.6pt;height:27.6pt" o:ole="">
            <v:imagedata r:id="rId100" o:title=""/>
          </v:shape>
          <o:OLEObject Type="Embed" ProgID="Equation.DSMT4" ShapeID="_x0000_i1073" DrawAspect="Content" ObjectID="_1650427467" r:id="rId101"/>
        </w:object>
      </w:r>
      <w:r w:rsidR="00701EDC">
        <w:tab/>
      </w:r>
      <w:r w:rsidR="00701EDC" w:rsidRPr="008B471B">
        <w:rPr>
          <w:position w:val="-6"/>
        </w:rPr>
        <w:object w:dxaOrig="1760" w:dyaOrig="440" w14:anchorId="1E891740">
          <v:shape id="_x0000_i1074" type="#_x0000_t75" style="width:85.8pt;height:21.6pt" o:ole="">
            <v:imagedata r:id="rId102" o:title=""/>
          </v:shape>
          <o:OLEObject Type="Embed" ProgID="Equation.DSMT4" ShapeID="_x0000_i1074" DrawAspect="Content" ObjectID="_1650427468" r:id="rId103"/>
        </w:object>
      </w:r>
    </w:p>
    <w:p w14:paraId="18E1E5E4" w14:textId="77777777" w:rsidR="00701EDC" w:rsidRDefault="00701EDC" w:rsidP="00701EDC"/>
    <w:p w14:paraId="2D3D10A7" w14:textId="77777777" w:rsidR="00701EDC" w:rsidRDefault="00701EDC" w:rsidP="00701EDC"/>
    <w:p w14:paraId="1AB4B2AF" w14:textId="77777777"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14:paraId="21379926" w14:textId="77777777" w:rsidR="00701EDC" w:rsidRDefault="00701EDC" w:rsidP="00701EDC">
      <w:r>
        <w:t xml:space="preserve">Solve: </w:t>
      </w:r>
      <w:r w:rsidRPr="001427AC">
        <w:rPr>
          <w:position w:val="-6"/>
        </w:rPr>
        <w:object w:dxaOrig="1160" w:dyaOrig="380" w14:anchorId="0C4DAC79">
          <v:shape id="_x0000_i1075" type="#_x0000_t75" style="width:55.8pt;height:18.6pt" o:ole="">
            <v:imagedata r:id="rId104" o:title=""/>
          </v:shape>
          <o:OLEObject Type="Embed" ProgID="Equation.DSMT4" ShapeID="_x0000_i1075" DrawAspect="Content" ObjectID="_1650427469" r:id="rId105"/>
        </w:object>
      </w:r>
    </w:p>
    <w:p w14:paraId="6CFB1BC5" w14:textId="77777777" w:rsidR="00701EDC" w:rsidRPr="00627916" w:rsidRDefault="00701EDC" w:rsidP="00701EDC">
      <w:pPr>
        <w:spacing w:before="120" w:after="12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8655404" w14:textId="77777777" w:rsidR="00701EDC" w:rsidRPr="00CC4904" w:rsidRDefault="00701EDC" w:rsidP="004F4CAC">
      <w:pPr>
        <w:ind w:left="360"/>
      </w:pPr>
      <w:r w:rsidRPr="00FB2F48">
        <w:rPr>
          <w:position w:val="-26"/>
        </w:rPr>
        <w:object w:dxaOrig="1440" w:dyaOrig="580" w14:anchorId="1ADE569B">
          <v:shape id="_x0000_i1076" type="#_x0000_t75" style="width:69.6pt;height:27.6pt" o:ole="">
            <v:imagedata r:id="rId106" o:title=""/>
          </v:shape>
          <o:OLEObject Type="Embed" ProgID="Equation.DSMT4" ShapeID="_x0000_i1076" DrawAspect="Content" ObjectID="_1650427470" r:id="rId107"/>
        </w:object>
      </w:r>
    </w:p>
    <w:p w14:paraId="62551C9B" w14:textId="77777777" w:rsidR="00E74DE9" w:rsidRDefault="00E74DE9" w:rsidP="00C51FA7">
      <w:pPr>
        <w:tabs>
          <w:tab w:val="left" w:pos="1440"/>
        </w:tabs>
      </w:pPr>
    </w:p>
    <w:p w14:paraId="76374996" w14:textId="77777777" w:rsidR="00095B81" w:rsidRPr="009C23A9" w:rsidRDefault="00095B81">
      <w:pPr>
        <w:rPr>
          <w:sz w:val="10"/>
        </w:rPr>
      </w:pPr>
      <w:r w:rsidRPr="009C23A9">
        <w:rPr>
          <w:sz w:val="10"/>
        </w:rPr>
        <w:br w:type="page"/>
      </w:r>
    </w:p>
    <w:p w14:paraId="420EF32F" w14:textId="77777777" w:rsidR="00E608D3" w:rsidRPr="00E608D3" w:rsidRDefault="00E608D3" w:rsidP="00E608D3">
      <w:pPr>
        <w:spacing w:after="240"/>
        <w:rPr>
          <w:b/>
          <w:i/>
          <w:color w:val="000000"/>
          <w:sz w:val="28"/>
        </w:rPr>
      </w:pPr>
      <w:r w:rsidRPr="00E608D3">
        <w:rPr>
          <w:b/>
          <w:i/>
          <w:color w:val="000000"/>
          <w:sz w:val="28"/>
        </w:rPr>
        <w:lastRenderedPageBreak/>
        <w:t>Growth &amp; Decay Formula</w:t>
      </w:r>
    </w:p>
    <w:p w14:paraId="529416EF" w14:textId="77777777" w:rsidR="00095B81" w:rsidRDefault="00095B81" w:rsidP="00095B81">
      <w:r w:rsidRPr="004908B4">
        <w:rPr>
          <w:position w:val="-36"/>
        </w:rPr>
        <w:object w:dxaOrig="2860" w:dyaOrig="680" w14:anchorId="5EAD3812">
          <v:shape id="_x0000_i1077" type="#_x0000_t75" style="width:2in;height:33.6pt" o:ole="">
            <v:imagedata r:id="rId108" o:title=""/>
          </v:shape>
          <o:OLEObject Type="Embed" ProgID="Equation.DSMT4" ShapeID="_x0000_i1077" DrawAspect="Content" ObjectID="_1650427471" r:id="rId109"/>
        </w:object>
      </w:r>
    </w:p>
    <w:p w14:paraId="1640A5E5" w14:textId="77777777" w:rsidR="00095B81" w:rsidRPr="00B94ECF" w:rsidRDefault="00095B81" w:rsidP="00095B8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4928F837" w14:textId="77777777" w:rsidR="00095B81" w:rsidRDefault="00095B81" w:rsidP="00095B81">
      <w:pPr>
        <w:ind w:left="360"/>
      </w:pPr>
      <w:r w:rsidRPr="002E15ED">
        <w:rPr>
          <w:position w:val="-18"/>
        </w:rPr>
        <w:object w:dxaOrig="1040" w:dyaOrig="499" w14:anchorId="364CFA7C">
          <v:shape id="_x0000_i1078" type="#_x0000_t75" style="width:52.8pt;height:25.2pt" o:ole="">
            <v:imagedata r:id="rId110" o:title=""/>
          </v:shape>
          <o:OLEObject Type="Embed" ProgID="Equation.DSMT4" ShapeID="_x0000_i1078" DrawAspect="Content" ObjectID="_1650427472" r:id="rId111"/>
        </w:object>
      </w:r>
      <w:r>
        <w:t xml:space="preserve"> </w:t>
      </w:r>
    </w:p>
    <w:p w14:paraId="43C72E65" w14:textId="77777777" w:rsidR="00095B81" w:rsidRDefault="00095B81" w:rsidP="00095B81">
      <w:pPr>
        <w:ind w:left="360"/>
      </w:pPr>
      <w:r w:rsidRPr="002E15ED">
        <w:rPr>
          <w:position w:val="-32"/>
        </w:rPr>
        <w:object w:dxaOrig="940" w:dyaOrig="639" w14:anchorId="423228C2">
          <v:shape id="_x0000_i1079" type="#_x0000_t75" style="width:46.2pt;height:31.8pt" o:ole="">
            <v:imagedata r:id="rId112" o:title=""/>
          </v:shape>
          <o:OLEObject Type="Embed" ProgID="Equation.DSMT4" ShapeID="_x0000_i1079" DrawAspect="Content" ObjectID="_1650427473" r:id="rId113"/>
        </w:object>
      </w:r>
    </w:p>
    <w:p w14:paraId="4B4BBF6B" w14:textId="77777777" w:rsidR="00095B81" w:rsidRDefault="00095B81" w:rsidP="00095B81">
      <w:pPr>
        <w:ind w:left="360"/>
      </w:pPr>
      <w:r w:rsidRPr="002E15ED">
        <w:rPr>
          <w:position w:val="-32"/>
        </w:rPr>
        <w:object w:dxaOrig="1380" w:dyaOrig="639" w14:anchorId="19527FC8">
          <v:shape id="_x0000_i1080" type="#_x0000_t75" style="width:69pt;height:31.8pt" o:ole="">
            <v:imagedata r:id="rId114" o:title=""/>
          </v:shape>
          <o:OLEObject Type="Embed" ProgID="Equation.DSMT4" ShapeID="_x0000_i1080" DrawAspect="Content" ObjectID="_1650427474" r:id="rId115"/>
        </w:object>
      </w:r>
    </w:p>
    <w:p w14:paraId="33FB46D6" w14:textId="77777777" w:rsidR="00095B81" w:rsidRDefault="00095B81" w:rsidP="00095B81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160" w:dyaOrig="760" w14:anchorId="0CFCE550">
          <v:shape id="_x0000_i1081" type="#_x0000_t75" style="width:57.6pt;height:37.8pt" o:ole="">
            <v:imagedata r:id="rId116" o:title=""/>
          </v:shape>
          <o:OLEObject Type="Embed" ProgID="Equation.DSMT4" ShapeID="_x0000_i1081" DrawAspect="Content" ObjectID="_1650427475" r:id="rId117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14:paraId="49D946D9" w14:textId="77777777" w:rsidR="00095B81" w:rsidRDefault="00095B81" w:rsidP="00095B81"/>
    <w:p w14:paraId="2F7FDB22" w14:textId="77777777" w:rsidR="00095B81" w:rsidRDefault="00B21E51" w:rsidP="00095B81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CF5F6BE" wp14:editId="6307B834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3810" b="15240"/>
                <wp:wrapNone/>
                <wp:docPr id="6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8AC25" id="Straight Connector 2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" strokecolor="#622423 [1605]" strokeweight="1.5pt">
                <o:lock v:ext="edit" shapetype="f"/>
              </v:line>
            </w:pict>
          </mc:Fallback>
        </mc:AlternateContent>
      </w:r>
    </w:p>
    <w:p w14:paraId="57067B32" w14:textId="77777777" w:rsidR="00E74DE9" w:rsidRDefault="00E74DE9"/>
    <w:p w14:paraId="2EB110D2" w14:textId="77777777" w:rsidR="00095B81" w:rsidRDefault="00095B81"/>
    <w:p w14:paraId="59DF1218" w14:textId="77777777" w:rsidR="00095B81" w:rsidRDefault="00095B81">
      <w:r>
        <w:br w:type="page"/>
      </w:r>
    </w:p>
    <w:p w14:paraId="5DC5F956" w14:textId="77777777" w:rsidR="00095B81" w:rsidRPr="00666A15" w:rsidRDefault="00095B81" w:rsidP="00095B81">
      <w:pPr>
        <w:spacing w:line="360" w:lineRule="auto"/>
        <w:jc w:val="center"/>
        <w:rPr>
          <w:b/>
          <w:i/>
          <w:sz w:val="28"/>
        </w:rPr>
      </w:pPr>
      <w:r w:rsidRPr="00666A15">
        <w:rPr>
          <w:b/>
          <w:i/>
          <w:sz w:val="28"/>
        </w:rPr>
        <w:lastRenderedPageBreak/>
        <w:t>Inverse Functions</w:t>
      </w:r>
    </w:p>
    <w:p w14:paraId="0EFB312F" w14:textId="77777777" w:rsidR="00095B81" w:rsidRDefault="00095B81" w:rsidP="00095B81">
      <w:pPr>
        <w:spacing w:line="360" w:lineRule="auto"/>
      </w:pPr>
      <w:r w:rsidRPr="00001D17">
        <w:rPr>
          <w:position w:val="-20"/>
        </w:rPr>
        <w:object w:dxaOrig="4040" w:dyaOrig="520" w14:anchorId="3A329349">
          <v:shape id="_x0000_i1082" type="#_x0000_t75" style="width:202.2pt;height:25.8pt" o:ole="">
            <v:imagedata r:id="rId118" o:title=""/>
          </v:shape>
          <o:OLEObject Type="Embed" ProgID="Equation.DSMT4" ShapeID="_x0000_i1082" DrawAspect="Content" ObjectID="_1650427476" r:id="rId119"/>
        </w:object>
      </w:r>
    </w:p>
    <w:p w14:paraId="559AA2DA" w14:textId="77777777" w:rsidR="00095B81" w:rsidRPr="00B94ECF" w:rsidRDefault="00095B81" w:rsidP="00095B8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286669AD" w14:textId="77777777" w:rsidR="00095B81" w:rsidRDefault="00095B81" w:rsidP="00095B81">
      <w:pPr>
        <w:ind w:left="360"/>
      </w:pPr>
      <w:r w:rsidRPr="00B94ECF">
        <w:rPr>
          <w:position w:val="-22"/>
        </w:rPr>
        <w:object w:dxaOrig="1100" w:dyaOrig="560" w14:anchorId="41491CAE">
          <v:shape id="_x0000_i1083" type="#_x0000_t75" style="width:54.6pt;height:27.6pt" o:ole="">
            <v:imagedata r:id="rId120" o:title=""/>
          </v:shape>
          <o:OLEObject Type="Embed" ProgID="Equation.3" ShapeID="_x0000_i1083" DrawAspect="Content" ObjectID="_1650427477" r:id="rId121"/>
        </w:object>
      </w:r>
    </w:p>
    <w:p w14:paraId="7BF0DB93" w14:textId="77777777" w:rsidR="00095B81" w:rsidRDefault="00095B81" w:rsidP="00095B81">
      <w:pPr>
        <w:ind w:left="360"/>
      </w:pPr>
      <w:r w:rsidRPr="00CC4904">
        <w:rPr>
          <w:position w:val="-26"/>
        </w:rPr>
        <w:object w:dxaOrig="1080" w:dyaOrig="639" w14:anchorId="2CDE0BCA">
          <v:shape id="_x0000_i1084" type="#_x0000_t75" style="width:54pt;height:32.4pt" o:ole="">
            <v:imagedata r:id="rId122" o:title=""/>
          </v:shape>
          <o:OLEObject Type="Embed" ProgID="Equation.3" ShapeID="_x0000_i1084" DrawAspect="Content" ObjectID="_1650427478" r:id="rId123"/>
        </w:object>
      </w:r>
    </w:p>
    <w:p w14:paraId="62248C6A" w14:textId="77777777" w:rsidR="00095B81" w:rsidRDefault="00095B81" w:rsidP="00095B81">
      <w:pPr>
        <w:ind w:left="360"/>
      </w:pPr>
      <w:r w:rsidRPr="00CC4904">
        <w:rPr>
          <w:position w:val="-10"/>
        </w:rPr>
        <w:object w:dxaOrig="1700" w:dyaOrig="320" w14:anchorId="5D771049">
          <v:shape id="_x0000_i1085" type="#_x0000_t75" style="width:84.6pt;height:15.6pt" o:ole="">
            <v:imagedata r:id="rId124" o:title=""/>
          </v:shape>
          <o:OLEObject Type="Embed" ProgID="Equation.3" ShapeID="_x0000_i1085" DrawAspect="Content" ObjectID="_1650427479" r:id="rId125"/>
        </w:object>
      </w:r>
    </w:p>
    <w:p w14:paraId="2F2B9BA5" w14:textId="77777777" w:rsidR="00095B81" w:rsidRDefault="00095B81" w:rsidP="00095B81">
      <w:pPr>
        <w:ind w:left="360"/>
      </w:pPr>
      <w:r w:rsidRPr="00CC4904">
        <w:rPr>
          <w:position w:val="-10"/>
        </w:rPr>
        <w:object w:dxaOrig="1820" w:dyaOrig="320" w14:anchorId="3BB89A6F">
          <v:shape id="_x0000_i1086" type="#_x0000_t75" style="width:90.6pt;height:15.6pt" o:ole="">
            <v:imagedata r:id="rId126" o:title=""/>
          </v:shape>
          <o:OLEObject Type="Embed" ProgID="Equation.3" ShapeID="_x0000_i1086" DrawAspect="Content" ObjectID="_1650427480" r:id="rId127"/>
        </w:object>
      </w:r>
    </w:p>
    <w:p w14:paraId="36FEDA50" w14:textId="77777777" w:rsidR="00095B81" w:rsidRDefault="00095B81" w:rsidP="00095B81">
      <w:pPr>
        <w:ind w:left="360"/>
      </w:pPr>
      <w:r w:rsidRPr="00CC4904">
        <w:rPr>
          <w:position w:val="-10"/>
        </w:rPr>
        <w:object w:dxaOrig="1900" w:dyaOrig="340" w14:anchorId="34096CF7">
          <v:shape id="_x0000_i1087" type="#_x0000_t75" style="width:95.4pt;height:17.4pt" o:ole="">
            <v:imagedata r:id="rId128" o:title=""/>
          </v:shape>
          <o:OLEObject Type="Embed" ProgID="Equation.3" ShapeID="_x0000_i1087" DrawAspect="Content" ObjectID="_1650427481" r:id="rId129"/>
        </w:object>
      </w:r>
    </w:p>
    <w:p w14:paraId="6A0A12F1" w14:textId="77777777" w:rsidR="00095B81" w:rsidRDefault="00095B81" w:rsidP="00095B81">
      <w:pPr>
        <w:ind w:left="360"/>
      </w:pPr>
      <w:r w:rsidRPr="00CC4904">
        <w:rPr>
          <w:position w:val="-22"/>
        </w:rPr>
        <w:object w:dxaOrig="1260" w:dyaOrig="560" w14:anchorId="68A614FF">
          <v:shape id="_x0000_i1088" type="#_x0000_t75" style="width:63pt;height:27.6pt" o:ole="">
            <v:imagedata r:id="rId130" o:title=""/>
          </v:shape>
          <o:OLEObject Type="Embed" ProgID="Equation.3" ShapeID="_x0000_i1088" DrawAspect="Content" ObjectID="_1650427482" r:id="rId131"/>
        </w:object>
      </w:r>
    </w:p>
    <w:p w14:paraId="1F858643" w14:textId="77777777" w:rsidR="00095B81" w:rsidRDefault="00095B81" w:rsidP="00095B81">
      <w:pPr>
        <w:ind w:left="360"/>
        <w:rPr>
          <w:b/>
          <w:i/>
          <w:color w:val="0000CC"/>
          <w:sz w:val="32"/>
        </w:rPr>
      </w:pPr>
      <w:r w:rsidRPr="00FD5FBC">
        <w:rPr>
          <w:position w:val="-26"/>
        </w:rPr>
        <w:object w:dxaOrig="1920" w:dyaOrig="639" w14:anchorId="46806F9A">
          <v:shape id="_x0000_i1089" type="#_x0000_t75" style="width:95.4pt;height:31.8pt" o:ole="">
            <v:imagedata r:id="rId132" o:title=""/>
          </v:shape>
          <o:OLEObject Type="Embed" ProgID="Equation.DSMT4" ShapeID="_x0000_i1089" DrawAspect="Content" ObjectID="_1650427483" r:id="rId133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14:paraId="607C8298" w14:textId="77777777" w:rsidR="00095B81" w:rsidRDefault="00095B81" w:rsidP="00095B81">
      <w:pPr>
        <w:ind w:left="720"/>
      </w:pPr>
      <w:r>
        <w:t xml:space="preserve">Interchange </w:t>
      </w:r>
      <w:r w:rsidRPr="00BF0DD8">
        <w:rPr>
          <w:b/>
          <w:i/>
          <w:color w:val="0000CC"/>
          <w:sz w:val="26"/>
          <w:szCs w:val="26"/>
        </w:rPr>
        <w:t>a</w:t>
      </w:r>
      <w:r>
        <w:t xml:space="preserve"> and </w:t>
      </w:r>
      <w:r w:rsidRPr="00BF0DD8">
        <w:rPr>
          <w:b/>
          <w:i/>
          <w:color w:val="0000CC"/>
          <w:sz w:val="26"/>
          <w:szCs w:val="26"/>
        </w:rPr>
        <w:t>d</w:t>
      </w:r>
      <w:r w:rsidRPr="00BF0DD8">
        <w:rPr>
          <w:b/>
        </w:rPr>
        <w:t xml:space="preserve"> </w:t>
      </w:r>
      <w:r>
        <w:t>and change there signs.</w:t>
      </w:r>
    </w:p>
    <w:p w14:paraId="23AADB49" w14:textId="77777777" w:rsidR="00095B81" w:rsidRDefault="00B21E51" w:rsidP="00095B81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8462F2D" wp14:editId="478CAF15">
                <wp:simplePos x="0" y="0"/>
                <wp:positionH relativeFrom="column">
                  <wp:posOffset>160020</wp:posOffset>
                </wp:positionH>
                <wp:positionV relativeFrom="paragraph">
                  <wp:posOffset>107950</wp:posOffset>
                </wp:positionV>
                <wp:extent cx="5349240" cy="45720"/>
                <wp:effectExtent l="19050" t="19050" r="3810" b="11430"/>
                <wp:wrapNone/>
                <wp:docPr id="5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5349240" cy="4572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E04778" id="Straight Connector 1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8.5pt" to="433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" strokecolor="#622423 [1605]" strokeweight="2.25pt">
                <o:lock v:ext="edit" shapetype="f"/>
              </v:line>
            </w:pict>
          </mc:Fallback>
        </mc:AlternateContent>
      </w:r>
    </w:p>
    <w:p w14:paraId="6CAB3FBB" w14:textId="77777777" w:rsidR="00095B81" w:rsidRDefault="00095B81" w:rsidP="00095B81"/>
    <w:p w14:paraId="00B8DC54" w14:textId="77777777"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14:paraId="4EE92B80" w14:textId="77777777"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400" w:dyaOrig="520" w14:anchorId="7B259B62">
          <v:shape id="_x0000_i1090" type="#_x0000_t75" style="width:69.6pt;height:26.4pt" o:ole="">
            <v:imagedata r:id="rId134" o:title=""/>
          </v:shape>
          <o:OLEObject Type="Embed" ProgID="Equation.DSMT4" ShapeID="_x0000_i1090" DrawAspect="Content" ObjectID="_1650427484" r:id="rId135"/>
        </w:object>
      </w:r>
    </w:p>
    <w:p w14:paraId="6236B50D" w14:textId="77777777" w:rsidR="00095B81" w:rsidRPr="000676E2" w:rsidRDefault="00B21E51" w:rsidP="00095B8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CC6E7E0" wp14:editId="25BA5E29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2705" r="82550" b="7620"/>
                <wp:wrapNone/>
                <wp:docPr id="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D2796" id="AutoShape 51" o:spid="_x0000_s1026" style="position:absolute;margin-left:233.2pt;margin-top:26.95pt;width:67.2pt;height:29.75pt;rotation:-436053fd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14:paraId="67CC9A13" w14:textId="77777777" w:rsidR="00095B81" w:rsidRPr="004465C3" w:rsidRDefault="00095B81" w:rsidP="00095B81">
      <w:pPr>
        <w:tabs>
          <w:tab w:val="left" w:pos="4320"/>
        </w:tabs>
        <w:ind w:left="540"/>
        <w:rPr>
          <w:position w:val="-10"/>
        </w:rPr>
      </w:pPr>
      <w:r w:rsidRPr="004465C3">
        <w:rPr>
          <w:position w:val="-20"/>
        </w:rPr>
        <w:object w:dxaOrig="1600" w:dyaOrig="520" w14:anchorId="79BB0004">
          <v:shape id="_x0000_i1091" type="#_x0000_t75" style="width:80.4pt;height:26.4pt" o:ole="">
            <v:imagedata r:id="rId136" o:title=""/>
          </v:shape>
          <o:OLEObject Type="Embed" ProgID="Equation.DSMT4" ShapeID="_x0000_i1091" DrawAspect="Content" ObjectID="_1650427485" r:id="rId137"/>
        </w:object>
      </w:r>
      <w:r>
        <w:tab/>
      </w:r>
      <w:r w:rsidRPr="00BF1464">
        <w:rPr>
          <w:position w:val="-20"/>
        </w:rPr>
        <w:object w:dxaOrig="1440" w:dyaOrig="520" w14:anchorId="15FC9157">
          <v:shape id="_x0000_i1092" type="#_x0000_t75" style="width:71.4pt;height:26.4pt" o:ole="">
            <v:imagedata r:id="rId138" o:title=""/>
          </v:shape>
          <o:OLEObject Type="Embed" ProgID="Equation.DSMT4" ShapeID="_x0000_i1092" DrawAspect="Content" ObjectID="_1650427486" r:id="rId139"/>
        </w:object>
      </w:r>
    </w:p>
    <w:p w14:paraId="2F3FA963" w14:textId="77777777" w:rsidR="00095B81" w:rsidRDefault="00095B81" w:rsidP="00095B81"/>
    <w:p w14:paraId="385216AE" w14:textId="77777777"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14:paraId="403CD146" w14:textId="77777777"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400" w:dyaOrig="520" w14:anchorId="15608210">
          <v:shape id="_x0000_i1093" type="#_x0000_t75" style="width:69.6pt;height:26.4pt" o:ole="">
            <v:imagedata r:id="rId140" o:title=""/>
          </v:shape>
          <o:OLEObject Type="Embed" ProgID="Equation.DSMT4" ShapeID="_x0000_i1093" DrawAspect="Content" ObjectID="_1650427487" r:id="rId141"/>
        </w:object>
      </w:r>
    </w:p>
    <w:p w14:paraId="78354FE1" w14:textId="77777777" w:rsidR="00095B81" w:rsidRPr="000676E2" w:rsidRDefault="00B21E51" w:rsidP="00095B8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26A4FEB" wp14:editId="3388B560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4610" r="82550" b="5715"/>
                <wp:wrapNone/>
                <wp:docPr id="3" name="Arc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572A0D" id="Arc 3" o:spid="_x0000_s1026" style="position:absolute;margin-left:233.2pt;margin-top:26.95pt;width:67.2pt;height:29.75pt;rotation:-436053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14:paraId="304668B2" w14:textId="77777777" w:rsidR="00095B81" w:rsidRDefault="00095B81" w:rsidP="00095B81">
      <w:pPr>
        <w:tabs>
          <w:tab w:val="left" w:pos="4320"/>
        </w:tabs>
        <w:ind w:left="360"/>
      </w:pPr>
      <w:r w:rsidRPr="004465C3">
        <w:rPr>
          <w:position w:val="-20"/>
        </w:rPr>
        <w:object w:dxaOrig="1640" w:dyaOrig="520" w14:anchorId="1EA2F6E6">
          <v:shape id="_x0000_i1094" type="#_x0000_t75" style="width:81.6pt;height:26.4pt" o:ole="">
            <v:imagedata r:id="rId142" o:title=""/>
          </v:shape>
          <o:OLEObject Type="Embed" ProgID="Equation.DSMT4" ShapeID="_x0000_i1094" DrawAspect="Content" ObjectID="_1650427488" r:id="rId143"/>
        </w:object>
      </w:r>
      <w:r>
        <w:tab/>
      </w:r>
      <w:r w:rsidRPr="00BF1464">
        <w:rPr>
          <w:position w:val="-20"/>
        </w:rPr>
        <w:object w:dxaOrig="1400" w:dyaOrig="520" w14:anchorId="6CE692EB">
          <v:shape id="_x0000_i1095" type="#_x0000_t75" style="width:69.6pt;height:26.4pt" o:ole="">
            <v:imagedata r:id="rId140" o:title=""/>
          </v:shape>
          <o:OLEObject Type="Embed" ProgID="Equation.DSMT4" ShapeID="_x0000_i1095" DrawAspect="Content" ObjectID="_1650427489" r:id="rId144"/>
        </w:object>
      </w:r>
    </w:p>
    <w:p w14:paraId="182B352E" w14:textId="77777777" w:rsidR="00095B81" w:rsidRDefault="00095B81" w:rsidP="00095B81"/>
    <w:p w14:paraId="4CA3E83F" w14:textId="77777777" w:rsidR="00095B81" w:rsidRDefault="00095B81" w:rsidP="00095B81"/>
    <w:p w14:paraId="47119E1D" w14:textId="77777777"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14:paraId="09EBA797" w14:textId="77777777"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300" w:dyaOrig="520" w14:anchorId="649F3881">
          <v:shape id="_x0000_i1096" type="#_x0000_t75" style="width:64.2pt;height:26.4pt" o:ole="">
            <v:imagedata r:id="rId145" o:title=""/>
          </v:shape>
          <o:OLEObject Type="Embed" ProgID="Equation.DSMT4" ShapeID="_x0000_i1096" DrawAspect="Content" ObjectID="_1650427490" r:id="rId146"/>
        </w:object>
      </w:r>
    </w:p>
    <w:p w14:paraId="3088F24C" w14:textId="77777777" w:rsidR="00095B81" w:rsidRPr="000676E2" w:rsidRDefault="00B21E51" w:rsidP="00095B81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B47A5DF" wp14:editId="16B34344">
                <wp:simplePos x="0" y="0"/>
                <wp:positionH relativeFrom="column">
                  <wp:posOffset>3022600</wp:posOffset>
                </wp:positionH>
                <wp:positionV relativeFrom="paragraph">
                  <wp:posOffset>227330</wp:posOffset>
                </wp:positionV>
                <wp:extent cx="742950" cy="334645"/>
                <wp:effectExtent l="0" t="50165" r="74930" b="15240"/>
                <wp:wrapNone/>
                <wp:docPr id="2" name="Arc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742950" cy="334645"/>
                        </a:xfrm>
                        <a:custGeom>
                          <a:avLst/>
                          <a:gdLst>
                            <a:gd name="T0" fmla="*/ 337916 w 743032"/>
                            <a:gd name="T1" fmla="*/ 685 h 334515"/>
                            <a:gd name="T2" fmla="*/ 585565 w 743032"/>
                            <a:gd name="T3" fmla="*/ 30550 h 334515"/>
                            <a:gd name="T4" fmla="*/ 565786 w 743032"/>
                            <a:gd name="T5" fmla="*/ 309826 h 334515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743032" h="334515" stroke="0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  <a:lnTo>
                                <a:pt x="371516" y="167258"/>
                              </a:lnTo>
                              <a:lnTo>
                                <a:pt x="337916" y="685"/>
                              </a:lnTo>
                              <a:close/>
                            </a:path>
                            <a:path w="743032" h="334515" fill="none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A93AD7" id="Arc 4" o:spid="_x0000_s1026" style="position:absolute;margin-left:238pt;margin-top:17.9pt;width:58.5pt;height:26.35pt;rotation:-436053fd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3032,334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" path="m337916,685nsc425722,-2905,513502,7681,585565,30550,803777,99800,793354,246975,565786,309826l371516,167258,337916,685xem337916,685nfc425722,-2905,513502,7681,585565,30550,803777,99800,793354,246975,565786,309826e" filled="f" strokecolor="#4579b8 [3044]" strokeweight="1.5pt">
                <v:stroke startarrow="block" endarrow="block"/>
                <v:path arrowok="t" o:connecttype="custom" o:connectlocs="337879,685;585500,30562;565724,309946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14:paraId="10C4080F" w14:textId="77777777" w:rsidR="00095B81" w:rsidRDefault="00095B81" w:rsidP="00095B81">
      <w:pPr>
        <w:tabs>
          <w:tab w:val="left" w:pos="4320"/>
        </w:tabs>
        <w:ind w:left="360"/>
      </w:pPr>
      <w:r w:rsidRPr="004465C3">
        <w:rPr>
          <w:position w:val="-20"/>
        </w:rPr>
        <w:object w:dxaOrig="1520" w:dyaOrig="520" w14:anchorId="762846B7">
          <v:shape id="_x0000_i1097" type="#_x0000_t75" style="width:75.6pt;height:26.4pt" o:ole="">
            <v:imagedata r:id="rId147" o:title=""/>
          </v:shape>
          <o:OLEObject Type="Embed" ProgID="Equation.DSMT4" ShapeID="_x0000_i1097" DrawAspect="Content" ObjectID="_1650427491" r:id="rId148"/>
        </w:object>
      </w:r>
      <w:r>
        <w:tab/>
      </w:r>
      <w:r w:rsidRPr="00BF1464">
        <w:rPr>
          <w:position w:val="-20"/>
        </w:rPr>
        <w:object w:dxaOrig="1300" w:dyaOrig="520" w14:anchorId="022DD178">
          <v:shape id="_x0000_i1098" type="#_x0000_t75" style="width:64.2pt;height:26.4pt" o:ole="">
            <v:imagedata r:id="rId145" o:title=""/>
          </v:shape>
          <o:OLEObject Type="Embed" ProgID="Equation.DSMT4" ShapeID="_x0000_i1098" DrawAspect="Content" ObjectID="_1650427492" r:id="rId149"/>
        </w:object>
      </w:r>
    </w:p>
    <w:p w14:paraId="4B75CEA3" w14:textId="77777777" w:rsidR="00095B81" w:rsidRPr="00CC4904" w:rsidRDefault="00095B81" w:rsidP="00095B81"/>
    <w:p w14:paraId="01851CFC" w14:textId="77777777" w:rsidR="00877C0F" w:rsidRDefault="00877C0F">
      <w:r>
        <w:br w:type="page"/>
      </w:r>
    </w:p>
    <w:p w14:paraId="6AB593E3" w14:textId="77777777" w:rsidR="00E74DE9" w:rsidRPr="00877C0F" w:rsidRDefault="00877C0F">
      <w:pPr>
        <w:rPr>
          <w:b/>
          <w:i/>
          <w:sz w:val="28"/>
        </w:rPr>
      </w:pPr>
      <w:r w:rsidRPr="00877C0F">
        <w:rPr>
          <w:b/>
          <w:i/>
          <w:sz w:val="28"/>
        </w:rPr>
        <w:lastRenderedPageBreak/>
        <w:t>Trigonometry</w:t>
      </w:r>
    </w:p>
    <w:p w14:paraId="52F748FA" w14:textId="77777777" w:rsidR="00877C0F" w:rsidRDefault="00877C0F" w:rsidP="00877C0F">
      <w:pPr>
        <w:jc w:val="center"/>
      </w:pPr>
      <w:r>
        <w:object w:dxaOrig="3604" w:dyaOrig="2117" w14:anchorId="32C9AD27">
          <v:shape id="_x0000_i1099" type="#_x0000_t75" style="width:180pt;height:105.6pt" o:ole="">
            <v:imagedata r:id="rId150" o:title=""/>
          </v:shape>
          <o:OLEObject Type="Embed" ProgID="Visio.Drawing.11" ShapeID="_x0000_i1099" DrawAspect="Content" ObjectID="_1650427493" r:id="rId151"/>
        </w:object>
      </w:r>
    </w:p>
    <w:p w14:paraId="73B77822" w14:textId="77777777" w:rsidR="00877C0F" w:rsidRPr="00877C0F" w:rsidRDefault="00877C0F" w:rsidP="00877C0F">
      <w:pPr>
        <w:spacing w:after="120"/>
        <w:rPr>
          <w:b/>
          <w:i/>
          <w:color w:val="FF0000"/>
          <w:sz w:val="28"/>
        </w:rPr>
      </w:pPr>
      <w:r w:rsidRPr="00877C0F">
        <w:rPr>
          <w:b/>
          <w:i/>
          <w:color w:val="FF0000"/>
          <w:sz w:val="28"/>
        </w:rPr>
        <w:t>Proof</w:t>
      </w:r>
    </w:p>
    <w:p w14:paraId="60889DF8" w14:textId="77777777" w:rsidR="00877C0F" w:rsidRDefault="00877C0F" w:rsidP="00877C0F">
      <w:pPr>
        <w:spacing w:after="120"/>
        <w:ind w:left="360"/>
      </w:pPr>
      <w:r>
        <w:t xml:space="preserve">Triangle </w:t>
      </w:r>
      <w:r w:rsidRPr="002A7CE9">
        <w:rPr>
          <w:i/>
        </w:rPr>
        <w:t>DCB</w:t>
      </w:r>
      <w:r w:rsidRPr="008A4DBF">
        <w:t>:</w:t>
      </w:r>
      <w:r>
        <w:rPr>
          <w:i/>
        </w:rPr>
        <w:t xml:space="preserve"> </w:t>
      </w:r>
      <w:r w:rsidRPr="006A6215">
        <w:rPr>
          <w:position w:val="-20"/>
        </w:rPr>
        <w:object w:dxaOrig="3780" w:dyaOrig="520" w14:anchorId="7E0492B9">
          <v:shape id="_x0000_i1100" type="#_x0000_t75" style="width:191.4pt;height:26.4pt" o:ole="">
            <v:imagedata r:id="rId152" o:title=""/>
          </v:shape>
          <o:OLEObject Type="Embed" ProgID="Equation.DSMT4" ShapeID="_x0000_i1100" DrawAspect="Content" ObjectID="_1650427494" r:id="rId153"/>
        </w:object>
      </w:r>
    </w:p>
    <w:p w14:paraId="74212967" w14:textId="77777777" w:rsidR="00877C0F" w:rsidRPr="008A4DBF" w:rsidRDefault="00877C0F" w:rsidP="00877C0F">
      <w:pPr>
        <w:spacing w:after="120"/>
        <w:ind w:left="360"/>
      </w:pPr>
      <w:r>
        <w:t xml:space="preserve">Triangle </w:t>
      </w:r>
      <w:r>
        <w:rPr>
          <w:i/>
        </w:rPr>
        <w:t>A</w:t>
      </w:r>
      <w:r w:rsidRPr="002A7CE9">
        <w:rPr>
          <w:i/>
        </w:rPr>
        <w:t>CB</w:t>
      </w:r>
      <w:r>
        <w:t xml:space="preserve">: </w:t>
      </w:r>
      <w:r w:rsidRPr="006A6215">
        <w:rPr>
          <w:position w:val="-20"/>
        </w:rPr>
        <w:object w:dxaOrig="2680" w:dyaOrig="520" w14:anchorId="107DC716">
          <v:shape id="_x0000_i1101" type="#_x0000_t75" style="width:134.4pt;height:26.4pt" o:ole="">
            <v:imagedata r:id="rId154" o:title=""/>
          </v:shape>
          <o:OLEObject Type="Embed" ProgID="Equation.DSMT4" ShapeID="_x0000_i1101" DrawAspect="Content" ObjectID="_1650427495" r:id="rId155"/>
        </w:object>
      </w:r>
    </w:p>
    <w:p w14:paraId="373E4D5A" w14:textId="77777777" w:rsidR="00877C0F" w:rsidRDefault="00877C0F" w:rsidP="00877C0F">
      <w:pPr>
        <w:spacing w:line="360" w:lineRule="auto"/>
        <w:ind w:left="360"/>
        <w:rPr>
          <w:position w:val="-6"/>
        </w:rPr>
      </w:pPr>
      <w:r w:rsidRPr="00C0125E">
        <w:rPr>
          <w:position w:val="-14"/>
        </w:rPr>
        <w:object w:dxaOrig="2260" w:dyaOrig="400" w14:anchorId="444B3E7B">
          <v:shape id="_x0000_i1102" type="#_x0000_t75" style="width:112.8pt;height:20.4pt" o:ole="">
            <v:imagedata r:id="rId156" o:title=""/>
          </v:shape>
          <o:OLEObject Type="Embed" ProgID="Equation.DSMT4" ShapeID="_x0000_i1102" DrawAspect="Content" ObjectID="_1650427496" r:id="rId157"/>
        </w:object>
      </w:r>
    </w:p>
    <w:p w14:paraId="6C2A5620" w14:textId="77777777" w:rsidR="00877C0F" w:rsidRDefault="00877C0F" w:rsidP="00877C0F">
      <w:pPr>
        <w:spacing w:line="360" w:lineRule="auto"/>
        <w:ind w:left="360"/>
        <w:rPr>
          <w:position w:val="-6"/>
        </w:rPr>
      </w:pPr>
      <w:r w:rsidRPr="008A4DBF">
        <w:rPr>
          <w:position w:val="-10"/>
        </w:rPr>
        <w:object w:dxaOrig="2600" w:dyaOrig="320" w14:anchorId="15A8C3F6">
          <v:shape id="_x0000_i1103" type="#_x0000_t75" style="width:130.8pt;height:16.2pt" o:ole="">
            <v:imagedata r:id="rId158" o:title=""/>
          </v:shape>
          <o:OLEObject Type="Embed" ProgID="Equation.DSMT4" ShapeID="_x0000_i1103" DrawAspect="Content" ObjectID="_1650427497" r:id="rId159"/>
        </w:object>
      </w:r>
    </w:p>
    <w:p w14:paraId="2F370110" w14:textId="77777777" w:rsidR="00877C0F" w:rsidRDefault="00877C0F" w:rsidP="00877C0F">
      <w:pPr>
        <w:spacing w:line="360" w:lineRule="auto"/>
        <w:ind w:left="360"/>
        <w:rPr>
          <w:position w:val="-6"/>
        </w:rPr>
      </w:pPr>
      <w:r w:rsidRPr="00E26EE5">
        <w:rPr>
          <w:position w:val="-10"/>
        </w:rPr>
        <w:object w:dxaOrig="2580" w:dyaOrig="320" w14:anchorId="06726E97">
          <v:shape id="_x0000_i1104" type="#_x0000_t75" style="width:129pt;height:16.2pt" o:ole="">
            <v:imagedata r:id="rId160" o:title=""/>
          </v:shape>
          <o:OLEObject Type="Embed" ProgID="Equation.DSMT4" ShapeID="_x0000_i1104" DrawAspect="Content" ObjectID="_1650427498" r:id="rId161"/>
        </w:object>
      </w:r>
    </w:p>
    <w:p w14:paraId="6C308AF7" w14:textId="77777777" w:rsidR="00877C0F" w:rsidRDefault="00877C0F" w:rsidP="00877C0F">
      <w:pPr>
        <w:spacing w:line="276" w:lineRule="auto"/>
        <w:ind w:left="360"/>
        <w:rPr>
          <w:position w:val="-6"/>
        </w:rPr>
      </w:pPr>
      <w:r w:rsidRPr="00DD03A3">
        <w:rPr>
          <w:position w:val="-14"/>
        </w:rPr>
        <w:object w:dxaOrig="2620" w:dyaOrig="400" w14:anchorId="6F094F80">
          <v:shape id="_x0000_i1105" type="#_x0000_t75" style="width:130.2pt;height:20.4pt" o:ole="">
            <v:imagedata r:id="rId162" o:title=""/>
          </v:shape>
          <o:OLEObject Type="Embed" ProgID="Equation.DSMT4" ShapeID="_x0000_i1105" DrawAspect="Content" ObjectID="_1650427499" r:id="rId163"/>
        </w:object>
      </w:r>
    </w:p>
    <w:p w14:paraId="1D5022DD" w14:textId="77777777" w:rsidR="00877C0F" w:rsidRDefault="00877C0F" w:rsidP="00877C0F">
      <w:pPr>
        <w:spacing w:after="120" w:line="276" w:lineRule="auto"/>
        <w:ind w:left="360"/>
        <w:rPr>
          <w:position w:val="-6"/>
        </w:rPr>
      </w:pPr>
      <w:r w:rsidRPr="00E26EE5">
        <w:rPr>
          <w:position w:val="-24"/>
        </w:rPr>
        <w:object w:dxaOrig="1700" w:dyaOrig="560" w14:anchorId="533BC7A0">
          <v:shape id="_x0000_i1106" type="#_x0000_t75" style="width:85.8pt;height:28.8pt" o:ole="">
            <v:imagedata r:id="rId164" o:title=""/>
          </v:shape>
          <o:OLEObject Type="Embed" ProgID="Equation.DSMT4" ShapeID="_x0000_i1106" DrawAspect="Content" ObjectID="_1650427500" r:id="rId165"/>
        </w:object>
      </w:r>
    </w:p>
    <w:p w14:paraId="265638F3" w14:textId="7934A50F" w:rsidR="00877C0F" w:rsidRDefault="00215485" w:rsidP="00877C0F">
      <w:pPr>
        <w:spacing w:line="360" w:lineRule="auto"/>
        <w:ind w:left="360"/>
      </w:pPr>
      <w:r w:rsidRPr="00E26EE5">
        <w:rPr>
          <w:position w:val="-30"/>
        </w:rPr>
        <w:object w:dxaOrig="2060" w:dyaOrig="660" w14:anchorId="37663525">
          <v:shape id="_x0000_i1250" type="#_x0000_t75" style="width:102.6pt;height:33pt" o:ole="">
            <v:imagedata r:id="rId166" o:title=""/>
          </v:shape>
          <o:OLEObject Type="Embed" ProgID="Equation.DSMT4" ShapeID="_x0000_i1250" DrawAspect="Content" ObjectID="_1650427501" r:id="rId167"/>
        </w:object>
      </w:r>
    </w:p>
    <w:p w14:paraId="54D392C0" w14:textId="77777777" w:rsidR="00877C0F" w:rsidRPr="003F548D" w:rsidRDefault="00877C0F" w:rsidP="00877C0F">
      <w:pPr>
        <w:spacing w:line="276" w:lineRule="auto"/>
        <w:ind w:left="360"/>
        <w:rPr>
          <w:b/>
          <w:i/>
          <w:position w:val="-6"/>
        </w:rPr>
      </w:pPr>
      <w:r w:rsidRPr="003F548D">
        <w:rPr>
          <w:b/>
          <w:i/>
        </w:rPr>
        <w:t xml:space="preserve">Height is equal to distance times </w:t>
      </w:r>
      <w:r w:rsidRPr="003F548D">
        <w:rPr>
          <w:b/>
        </w:rPr>
        <w:t>(</w:t>
      </w:r>
      <w:r w:rsidRPr="003F548D">
        <w:rPr>
          <w:b/>
          <w:i/>
        </w:rPr>
        <w:t>tan tan</w:t>
      </w:r>
      <w:r w:rsidRPr="003F548D">
        <w:rPr>
          <w:b/>
        </w:rPr>
        <w:t>)</w:t>
      </w:r>
      <w:r w:rsidRPr="003F548D">
        <w:rPr>
          <w:b/>
          <w:i/>
        </w:rPr>
        <w:t xml:space="preserve"> divides by the </w:t>
      </w:r>
      <w:r w:rsidRPr="003F548D">
        <w:rPr>
          <w:b/>
        </w:rPr>
        <w:t>(</w:t>
      </w:r>
      <w:r w:rsidRPr="003F548D">
        <w:rPr>
          <w:b/>
          <w:i/>
        </w:rPr>
        <w:t>tan</w:t>
      </w:r>
      <w:r w:rsidRPr="003F548D">
        <w:rPr>
          <w:b/>
          <w:sz w:val="22"/>
        </w:rPr>
        <w:t>(</w:t>
      </w:r>
      <w:r w:rsidRPr="003F548D">
        <w:rPr>
          <w:b/>
          <w:i/>
          <w:sz w:val="20"/>
        </w:rPr>
        <w:t>larger angle</w:t>
      </w:r>
      <w:r w:rsidRPr="003F548D">
        <w:rPr>
          <w:b/>
          <w:sz w:val="22"/>
        </w:rPr>
        <w:t>)</w:t>
      </w:r>
      <w:r w:rsidRPr="003F548D">
        <w:rPr>
          <w:b/>
          <w:i/>
        </w:rPr>
        <w:t xml:space="preserve"> </w:t>
      </w:r>
      <w:r w:rsidRPr="003F548D">
        <w:rPr>
          <w:b/>
          <w:i/>
        </w:rPr>
        <w:sym w:font="Symbol" w:char="F02D"/>
      </w:r>
      <w:r w:rsidRPr="003F548D">
        <w:rPr>
          <w:b/>
          <w:i/>
        </w:rPr>
        <w:t xml:space="preserve"> tan</w:t>
      </w:r>
      <w:r w:rsidRPr="003F548D">
        <w:rPr>
          <w:b/>
        </w:rPr>
        <w:t>) (</w:t>
      </w:r>
      <w:r w:rsidRPr="003F548D">
        <w:rPr>
          <w:b/>
          <w:i/>
        </w:rPr>
        <w:t>difference between tangents</w:t>
      </w:r>
      <w:r w:rsidRPr="003F548D">
        <w:rPr>
          <w:b/>
        </w:rPr>
        <w:t>)</w:t>
      </w:r>
    </w:p>
    <w:p w14:paraId="53B1ACBC" w14:textId="77777777" w:rsidR="00877C0F" w:rsidRDefault="00877C0F" w:rsidP="00877C0F"/>
    <w:p w14:paraId="623C9218" w14:textId="77777777" w:rsidR="00877C0F" w:rsidRDefault="00877C0F" w:rsidP="00877C0F"/>
    <w:p w14:paraId="48BD8ED7" w14:textId="77777777" w:rsidR="00877C0F" w:rsidRDefault="00877C0F" w:rsidP="00877C0F"/>
    <w:p w14:paraId="2B1DAC11" w14:textId="77777777" w:rsidR="00877C0F" w:rsidRPr="009D3185" w:rsidRDefault="00877C0F" w:rsidP="00877C0F">
      <w:pPr>
        <w:tabs>
          <w:tab w:val="left" w:pos="360"/>
        </w:tabs>
        <w:spacing w:after="120"/>
        <w:rPr>
          <w:b/>
          <w:i/>
        </w:rPr>
      </w:pPr>
      <w:r w:rsidRPr="003428AF">
        <w:rPr>
          <w:noProof/>
        </w:rPr>
        <w:drawing>
          <wp:anchor distT="0" distB="0" distL="114300" distR="114300" simplePos="0" relativeHeight="251680768" behindDoc="0" locked="0" layoutInCell="1" allowOverlap="1" wp14:anchorId="6711951F" wp14:editId="2892A772">
            <wp:simplePos x="0" y="0"/>
            <wp:positionH relativeFrom="column">
              <wp:posOffset>4137660</wp:posOffset>
            </wp:positionH>
            <wp:positionV relativeFrom="paragraph">
              <wp:posOffset>3175</wp:posOffset>
            </wp:positionV>
            <wp:extent cx="2138572" cy="1188720"/>
            <wp:effectExtent l="0" t="0" r="0" b="0"/>
            <wp:wrapSquare wrapText="bothSides"/>
            <wp:docPr id="1" name="Picture 6" descr="FIG02-05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4" name="Picture 6" descr="FIG02-05-30"/>
                    <pic:cNvPicPr>
                      <a:picLocks noChangeAspect="1" noChangeArrowheads="1"/>
                    </pic:cNvPicPr>
                  </pic:nvPicPr>
                  <pic:blipFill>
                    <a:blip r:embed="rId16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572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3185">
        <w:rPr>
          <w:b/>
          <w:i/>
        </w:rPr>
        <w:t>Example</w:t>
      </w:r>
    </w:p>
    <w:p w14:paraId="2C5ED979" w14:textId="77777777" w:rsidR="00877C0F" w:rsidRDefault="00877C0F" w:rsidP="00877C0F">
      <w:pPr>
        <w:tabs>
          <w:tab w:val="left" w:pos="360"/>
        </w:tabs>
      </w:pPr>
      <w:r>
        <w:t>From a given point on the ground, the angle of elevation to the top of a tree is 36.7</w:t>
      </w:r>
      <w:r>
        <w:sym w:font="Symbol" w:char="F0B0"/>
      </w:r>
      <w:r>
        <w:t>. From a second point, 50 feet back, the angle of elevation to the top of the tree is 22.2</w:t>
      </w:r>
      <w:r>
        <w:sym w:font="Symbol" w:char="F0B0"/>
      </w:r>
      <w:r>
        <w:t>. Find the height of the tree to the nearest foot.</w:t>
      </w:r>
    </w:p>
    <w:p w14:paraId="4DC9D3DE" w14:textId="77777777" w:rsidR="00877C0F" w:rsidRPr="00A81B14" w:rsidRDefault="00877C0F" w:rsidP="007C29F0">
      <w:pPr>
        <w:spacing w:before="120" w:after="120"/>
        <w:rPr>
          <w:b/>
          <w:i/>
          <w:u w:val="single"/>
        </w:rPr>
      </w:pPr>
      <w:r w:rsidRPr="00A81B14">
        <w:rPr>
          <w:b/>
          <w:i/>
          <w:u w:val="single"/>
        </w:rPr>
        <w:t>Solution</w:t>
      </w:r>
    </w:p>
    <w:p w14:paraId="52D1CE7A" w14:textId="77777777" w:rsidR="00877C0F" w:rsidRDefault="00877C0F" w:rsidP="00877C0F">
      <w:pPr>
        <w:tabs>
          <w:tab w:val="left" w:pos="630"/>
        </w:tabs>
        <w:spacing w:line="360" w:lineRule="auto"/>
        <w:ind w:left="360"/>
      </w:pPr>
      <w:r w:rsidRPr="00E26EE5">
        <w:rPr>
          <w:position w:val="-20"/>
        </w:rPr>
        <w:object w:dxaOrig="2659" w:dyaOrig="520" w14:anchorId="1D2E8A72">
          <v:shape id="_x0000_i1108" type="#_x0000_t75" style="width:132.6pt;height:27pt" o:ole="">
            <v:imagedata r:id="rId169" o:title=""/>
          </v:shape>
          <o:OLEObject Type="Embed" ProgID="Equation.DSMT4" ShapeID="_x0000_i1108" DrawAspect="Content" ObjectID="_1650427502" r:id="rId170"/>
        </w:object>
      </w:r>
      <w:r w:rsidRPr="00E9193B">
        <w:rPr>
          <w:position w:val="-16"/>
        </w:rPr>
        <w:object w:dxaOrig="760" w:dyaOrig="400" w14:anchorId="1D81FC93">
          <v:shape id="_x0000_i1109" type="#_x0000_t75" style="width:38.4pt;height:20.4pt" o:ole="">
            <v:imagedata r:id="rId171" o:title=""/>
          </v:shape>
          <o:OLEObject Type="Embed" ProgID="Equation.DSMT4" ShapeID="_x0000_i1109" DrawAspect="Content" ObjectID="_1650427503" r:id="rId172"/>
        </w:object>
      </w:r>
    </w:p>
    <w:p w14:paraId="55EB0E90" w14:textId="77777777" w:rsidR="00274A1F" w:rsidRDefault="00274A1F" w:rsidP="00877C0F">
      <w:r>
        <w:br w:type="page"/>
      </w:r>
    </w:p>
    <w:p w14:paraId="359A87E6" w14:textId="77777777" w:rsidR="003B145D" w:rsidRPr="00DA425D" w:rsidRDefault="003B145D" w:rsidP="003B145D">
      <w:pPr>
        <w:jc w:val="center"/>
        <w:rPr>
          <w:color w:val="0000CC"/>
        </w:rPr>
      </w:pPr>
      <w:r w:rsidRPr="0007537D">
        <w:rPr>
          <w:rFonts w:ascii="Old English Text MT" w:eastAsia="Calibri" w:hAnsi="Old English Text MT"/>
          <w:color w:val="0000CC"/>
          <w:sz w:val="36"/>
          <w:szCs w:val="24"/>
        </w:rPr>
        <w:lastRenderedPageBreak/>
        <w:t>I</w:t>
      </w:r>
      <w:r w:rsidRPr="00DA425D">
        <w:rPr>
          <w:rFonts w:eastAsia="Calibri"/>
          <w:b/>
          <w:color w:val="0000CC"/>
          <w:sz w:val="32"/>
          <w:szCs w:val="24"/>
        </w:rPr>
        <w:t>ntegration by Part</w:t>
      </w:r>
    </w:p>
    <w:p w14:paraId="045C5761" w14:textId="77777777" w:rsidR="003B145D" w:rsidRDefault="003B145D" w:rsidP="003B145D"/>
    <w:p w14:paraId="6590C907" w14:textId="5EC2D482" w:rsidR="003B145D" w:rsidRDefault="003B145D" w:rsidP="003B145D">
      <w:pPr>
        <w:tabs>
          <w:tab w:val="left" w:pos="1440"/>
        </w:tabs>
      </w:pPr>
      <w:r>
        <w:t>Evaluate</w:t>
      </w:r>
      <w:r>
        <w:tab/>
      </w:r>
      <w:r w:rsidR="003E598D" w:rsidRPr="003E598D">
        <w:rPr>
          <w:position w:val="-34"/>
        </w:rPr>
        <w:object w:dxaOrig="1200" w:dyaOrig="800" w14:anchorId="060988A7">
          <v:shape id="_x0000_i1255" type="#_x0000_t75" style="width:60pt;height:40.2pt" o:ole="">
            <v:imagedata r:id="rId173" o:title=""/>
          </v:shape>
          <o:OLEObject Type="Embed" ProgID="Equation.DSMT4" ShapeID="_x0000_i1255" DrawAspect="Content" ObjectID="_1650427504" r:id="rId174"/>
        </w:object>
      </w:r>
      <w:r w:rsidR="003E598D">
        <w:t xml:space="preserve"> </w: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2469"/>
        <w:gridCol w:w="1330"/>
      </w:tblGrid>
      <w:tr w:rsidR="003B145D" w14:paraId="399D07A6" w14:textId="77777777" w:rsidTr="009704E3">
        <w:trPr>
          <w:jc w:val="center"/>
        </w:trPr>
        <w:tc>
          <w:tcPr>
            <w:tcW w:w="715" w:type="dxa"/>
            <w:vAlign w:val="center"/>
          </w:tcPr>
          <w:p w14:paraId="7E7CF27F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1A6FF3FD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14:paraId="53F00282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22"/>
              </w:rPr>
              <w:object w:dxaOrig="600" w:dyaOrig="560" w14:anchorId="4845EC16">
                <v:shape id="_x0000_i1111" type="#_x0000_t75" style="width:30pt;height:27.6pt" o:ole="">
                  <v:imagedata r:id="rId175" o:title=""/>
                </v:shape>
                <o:OLEObject Type="Embed" ProgID="Equation.DSMT4" ShapeID="_x0000_i1111" DrawAspect="Content" ObjectID="_1650427505" r:id="rId176"/>
              </w:object>
            </w:r>
          </w:p>
        </w:tc>
      </w:tr>
      <w:tr w:rsidR="003B145D" w14:paraId="4D0A291F" w14:textId="77777777" w:rsidTr="009704E3">
        <w:trPr>
          <w:jc w:val="center"/>
        </w:trPr>
        <w:tc>
          <w:tcPr>
            <w:tcW w:w="715" w:type="dxa"/>
            <w:vAlign w:val="center"/>
          </w:tcPr>
          <w:p w14:paraId="583B3DA6" w14:textId="77777777"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73B8FB0B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6"/>
              </w:rPr>
              <w:object w:dxaOrig="320" w:dyaOrig="380" w14:anchorId="3D7EE1E8">
                <v:shape id="_x0000_i1112" type="#_x0000_t75" style="width:15.6pt;height:18.6pt" o:ole="">
                  <v:imagedata r:id="rId177" o:title=""/>
                </v:shape>
                <o:OLEObject Type="Embed" ProgID="Equation.DSMT4" ShapeID="_x0000_i1112" DrawAspect="Content" ObjectID="_1650427506" r:id="rId178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14:paraId="1A83CADC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20"/>
              </w:rPr>
              <w:object w:dxaOrig="600" w:dyaOrig="520" w14:anchorId="47AD59EC">
                <v:shape id="_x0000_i1113" type="#_x0000_t75" style="width:30pt;height:26.4pt" o:ole="">
                  <v:imagedata r:id="rId179" o:title=""/>
                </v:shape>
                <o:OLEObject Type="Embed" ProgID="Equation.DSMT4" ShapeID="_x0000_i1113" DrawAspect="Content" ObjectID="_1650427507" r:id="rId180"/>
              </w:object>
            </w:r>
          </w:p>
        </w:tc>
      </w:tr>
      <w:tr w:rsidR="003B145D" w14:paraId="15248F81" w14:textId="77777777" w:rsidTr="009704E3">
        <w:trPr>
          <w:jc w:val="center"/>
        </w:trPr>
        <w:tc>
          <w:tcPr>
            <w:tcW w:w="715" w:type="dxa"/>
            <w:vAlign w:val="center"/>
          </w:tcPr>
          <w:p w14:paraId="19D863E1" w14:textId="77777777"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1D7C6B82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6"/>
              </w:rPr>
              <w:object w:dxaOrig="639" w:dyaOrig="380" w14:anchorId="605F8800">
                <v:shape id="_x0000_i1114" type="#_x0000_t75" style="width:32.4pt;height:18.6pt" o:ole="">
                  <v:imagedata r:id="rId181" o:title=""/>
                </v:shape>
                <o:OLEObject Type="Embed" ProgID="Equation.DSMT4" ShapeID="_x0000_i1114" DrawAspect="Content" ObjectID="_1650427508" r:id="rId182"/>
              </w:object>
            </w:r>
          </w:p>
        </w:tc>
        <w:tc>
          <w:tcPr>
            <w:tcW w:w="1192" w:type="dxa"/>
            <w:vAlign w:val="center"/>
          </w:tcPr>
          <w:p w14:paraId="4935199E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 w14:anchorId="4BF15CF6">
                <v:shape id="_x0000_i1115" type="#_x0000_t75" style="width:36.6pt;height:30.6pt" o:ole="">
                  <v:imagedata r:id="rId183" o:title=""/>
                </v:shape>
                <o:OLEObject Type="Embed" ProgID="Equation.DSMT4" ShapeID="_x0000_i1115" DrawAspect="Content" ObjectID="_1650427509" r:id="rId184"/>
              </w:object>
            </w:r>
          </w:p>
        </w:tc>
      </w:tr>
      <w:tr w:rsidR="003B145D" w14:paraId="156562EC" w14:textId="77777777" w:rsidTr="009704E3">
        <w:trPr>
          <w:jc w:val="center"/>
        </w:trPr>
        <w:tc>
          <w:tcPr>
            <w:tcW w:w="715" w:type="dxa"/>
            <w:vAlign w:val="center"/>
          </w:tcPr>
          <w:p w14:paraId="36A1F7D1" w14:textId="77777777"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7EACF05A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14"/>
              </w:rPr>
              <w:object w:dxaOrig="1340" w:dyaOrig="460" w14:anchorId="058837F7">
                <v:shape id="_x0000_i1116" type="#_x0000_t75" style="width:66.6pt;height:23.4pt" o:ole="">
                  <v:imagedata r:id="rId185" o:title=""/>
                </v:shape>
                <o:OLEObject Type="Embed" ProgID="Equation.DSMT4" ShapeID="_x0000_i1116" DrawAspect="Content" ObjectID="_1650427510" r:id="rId186"/>
              </w:object>
            </w:r>
          </w:p>
        </w:tc>
        <w:tc>
          <w:tcPr>
            <w:tcW w:w="1192" w:type="dxa"/>
            <w:vAlign w:val="center"/>
          </w:tcPr>
          <w:p w14:paraId="4B8DAE52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20" w:dyaOrig="620" w14:anchorId="55D7B61A">
                <v:shape id="_x0000_i1117" type="#_x0000_t75" style="width:36pt;height:30.6pt" o:ole="">
                  <v:imagedata r:id="rId187" o:title=""/>
                </v:shape>
                <o:OLEObject Type="Embed" ProgID="Equation.DSMT4" ShapeID="_x0000_i1117" DrawAspect="Content" ObjectID="_1650427511" r:id="rId188"/>
              </w:object>
            </w:r>
          </w:p>
        </w:tc>
      </w:tr>
      <w:tr w:rsidR="003B145D" w14:paraId="31AD73C4" w14:textId="77777777" w:rsidTr="009704E3">
        <w:trPr>
          <w:jc w:val="center"/>
        </w:trPr>
        <w:tc>
          <w:tcPr>
            <w:tcW w:w="715" w:type="dxa"/>
            <w:vAlign w:val="center"/>
          </w:tcPr>
          <w:p w14:paraId="6D90B71F" w14:textId="77777777"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63CE13B9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14"/>
              </w:rPr>
              <w:object w:dxaOrig="2000" w:dyaOrig="460" w14:anchorId="4F71E633">
                <v:shape id="_x0000_i1118" type="#_x0000_t75" style="width:99.6pt;height:23.4pt" o:ole="">
                  <v:imagedata r:id="rId189" o:title=""/>
                </v:shape>
                <o:OLEObject Type="Embed" ProgID="Equation.DSMT4" ShapeID="_x0000_i1118" DrawAspect="Content" ObjectID="_1650427512" r:id="rId190"/>
              </w:object>
            </w:r>
          </w:p>
        </w:tc>
        <w:tc>
          <w:tcPr>
            <w:tcW w:w="1192" w:type="dxa"/>
            <w:vAlign w:val="center"/>
          </w:tcPr>
          <w:p w14:paraId="73D79CF6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 w14:anchorId="5F991BCD">
                <v:shape id="_x0000_i1119" type="#_x0000_t75" style="width:36.6pt;height:30.6pt" o:ole="">
                  <v:imagedata r:id="rId191" o:title=""/>
                </v:shape>
                <o:OLEObject Type="Embed" ProgID="Equation.DSMT4" ShapeID="_x0000_i1119" DrawAspect="Content" ObjectID="_1650427513" r:id="rId192"/>
              </w:object>
            </w:r>
          </w:p>
        </w:tc>
      </w:tr>
      <w:tr w:rsidR="003B145D" w14:paraId="23C68C84" w14:textId="77777777" w:rsidTr="009704E3">
        <w:trPr>
          <w:jc w:val="center"/>
        </w:trPr>
        <w:tc>
          <w:tcPr>
            <w:tcW w:w="715" w:type="dxa"/>
            <w:vAlign w:val="center"/>
          </w:tcPr>
          <w:p w14:paraId="663EFD58" w14:textId="77777777"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1989FC54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 w14:anchorId="0FCC692F">
                <v:shape id="_x0000_i1120" type="#_x0000_t75" style="width:18.6pt;height:17.4pt" o:ole="">
                  <v:imagedata r:id="rId193" o:title=""/>
                </v:shape>
                <o:OLEObject Type="Embed" ProgID="Equation.DSMT4" ShapeID="_x0000_i1120" DrawAspect="Content" ObjectID="_1650427514" r:id="rId194"/>
              </w:object>
            </w:r>
          </w:p>
        </w:tc>
        <w:tc>
          <w:tcPr>
            <w:tcW w:w="1192" w:type="dxa"/>
            <w:vAlign w:val="center"/>
          </w:tcPr>
          <w:p w14:paraId="5DA1D072" w14:textId="77777777"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 w14:anchorId="2FEBDE28">
                <v:shape id="_x0000_i1121" type="#_x0000_t75" style="width:18.6pt;height:17.4pt" o:ole="">
                  <v:imagedata r:id="rId193" o:title=""/>
                </v:shape>
                <o:OLEObject Type="Embed" ProgID="Equation.DSMT4" ShapeID="_x0000_i1121" DrawAspect="Content" ObjectID="_1650427515" r:id="rId195"/>
              </w:object>
            </w:r>
          </w:p>
        </w:tc>
      </w:tr>
    </w:tbl>
    <w:p w14:paraId="13097B66" w14:textId="77777777" w:rsidR="003B145D" w:rsidRDefault="003B145D" w:rsidP="003B145D">
      <w:pPr>
        <w:tabs>
          <w:tab w:val="left" w:pos="1440"/>
        </w:tabs>
      </w:pPr>
    </w:p>
    <w:p w14:paraId="6DCFAA8E" w14:textId="6F9969B9" w:rsidR="003B145D" w:rsidRDefault="003E598D" w:rsidP="003B145D">
      <w:r w:rsidRPr="003E598D">
        <w:rPr>
          <w:position w:val="-34"/>
        </w:rPr>
        <w:object w:dxaOrig="8460" w:dyaOrig="800" w14:anchorId="06B67336">
          <v:shape id="_x0000_i1252" type="#_x0000_t75" style="width:423.6pt;height:40.2pt" o:ole="">
            <v:imagedata r:id="rId196" o:title=""/>
          </v:shape>
          <o:OLEObject Type="Embed" ProgID="Equation.DSMT4" ShapeID="_x0000_i1252" DrawAspect="Content" ObjectID="_1650427516" r:id="rId197"/>
        </w:object>
      </w:r>
    </w:p>
    <w:p w14:paraId="52CEF3C2" w14:textId="77777777" w:rsidR="003B145D" w:rsidRDefault="003B145D" w:rsidP="003B145D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4160" w:dyaOrig="1140" w14:anchorId="206E8775">
          <v:shape id="_x0000_i1123" type="#_x0000_t75" style="width:207.6pt;height:57pt" o:ole="">
            <v:imagedata r:id="rId198" o:title=""/>
          </v:shape>
          <o:OLEObject Type="Embed" ProgID="Equation.DSMT4" ShapeID="_x0000_i1123" DrawAspect="Content" ObjectID="_1650427517" r:id="rId199"/>
        </w:object>
      </w:r>
      <w:r>
        <w:t xml:space="preserve"> </w:t>
      </w:r>
    </w:p>
    <w:p w14:paraId="686A4226" w14:textId="77777777" w:rsidR="003B145D" w:rsidRDefault="003B145D" w:rsidP="003B145D">
      <w:pPr>
        <w:tabs>
          <w:tab w:val="left" w:pos="1440"/>
        </w:tabs>
      </w:pPr>
    </w:p>
    <w:p w14:paraId="4F78A27E" w14:textId="77777777" w:rsidR="003B145D" w:rsidRDefault="003B145D" w:rsidP="003B145D">
      <w:pPr>
        <w:tabs>
          <w:tab w:val="left" w:pos="1440"/>
        </w:tabs>
      </w:pPr>
    </w:p>
    <w:p w14:paraId="61FE8AD2" w14:textId="77777777" w:rsidR="003B145D" w:rsidRPr="002F538F" w:rsidRDefault="003B145D" w:rsidP="003B145D">
      <w:pPr>
        <w:rPr>
          <w:sz w:val="12"/>
        </w:rPr>
      </w:pPr>
      <w:r w:rsidRPr="002F538F">
        <w:rPr>
          <w:sz w:val="12"/>
        </w:rPr>
        <w:br w:type="page"/>
      </w:r>
    </w:p>
    <w:p w14:paraId="7D208C54" w14:textId="77777777" w:rsidR="003B145D" w:rsidRPr="00E67BA3" w:rsidRDefault="003B145D" w:rsidP="003B145D">
      <w:pPr>
        <w:jc w:val="center"/>
        <w:rPr>
          <w:rFonts w:eastAsia="Calibri"/>
          <w:sz w:val="32"/>
          <w:szCs w:val="24"/>
        </w:rPr>
      </w:pPr>
      <w:r w:rsidRPr="00B22F8B">
        <w:rPr>
          <w:rFonts w:eastAsia="Calibri"/>
          <w:b/>
          <w:i/>
          <w:color w:val="E36C0A" w:themeColor="accent6" w:themeShade="BF"/>
          <w:sz w:val="32"/>
          <w:szCs w:val="24"/>
        </w:rPr>
        <w:lastRenderedPageBreak/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</w:p>
    <w:p w14:paraId="64B45DE3" w14:textId="60EF6DE5" w:rsidR="003B145D" w:rsidRDefault="003B145D" w:rsidP="003B145D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="00F333D9" w:rsidRPr="00F333D9">
        <w:rPr>
          <w:position w:val="-34"/>
        </w:rPr>
        <w:object w:dxaOrig="1540" w:dyaOrig="800" w14:anchorId="1E18DF44">
          <v:shape id="_x0000_i1260" type="#_x0000_t75" style="width:76.8pt;height:40.2pt" o:ole="">
            <v:imagedata r:id="rId200" o:title=""/>
          </v:shape>
          <o:OLEObject Type="Embed" ProgID="Equation.DSMT4" ShapeID="_x0000_i1260" DrawAspect="Content" ObjectID="_1650427518" r:id="rId201"/>
        </w:object>
      </w:r>
      <w:r w:rsidR="00F333D9">
        <w:rPr>
          <w:rFonts w:eastAsia="Calibri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3B145D" w14:paraId="35706E8A" w14:textId="77777777" w:rsidTr="009704E3">
        <w:tc>
          <w:tcPr>
            <w:tcW w:w="0" w:type="auto"/>
          </w:tcPr>
          <w:p w14:paraId="7682B28A" w14:textId="77777777" w:rsidR="003B145D" w:rsidRDefault="003B145D" w:rsidP="009704E3"/>
        </w:tc>
        <w:tc>
          <w:tcPr>
            <w:tcW w:w="0" w:type="auto"/>
            <w:vAlign w:val="center"/>
          </w:tcPr>
          <w:p w14:paraId="0F08599D" w14:textId="77777777" w:rsidR="003B145D" w:rsidRDefault="003B145D" w:rsidP="009704E3"/>
        </w:tc>
        <w:tc>
          <w:tcPr>
            <w:tcW w:w="0" w:type="auto"/>
            <w:vAlign w:val="center"/>
          </w:tcPr>
          <w:p w14:paraId="4E628AB7" w14:textId="77777777" w:rsidR="003B145D" w:rsidRDefault="003B145D" w:rsidP="009704E3">
            <w:r w:rsidRPr="004320CF">
              <w:rPr>
                <w:rFonts w:eastAsia="Calibri" w:cstheme="minorBidi"/>
                <w:position w:val="-22"/>
                <w:szCs w:val="24"/>
              </w:rPr>
              <w:object w:dxaOrig="1040" w:dyaOrig="560" w14:anchorId="3B5A3D3E">
                <v:shape id="_x0000_i1125" type="#_x0000_t75" style="width:52.8pt;height:27.6pt" o:ole="">
                  <v:imagedata r:id="rId202" o:title=""/>
                </v:shape>
                <o:OLEObject Type="Embed" ProgID="Equation.DSMT4" ShapeID="_x0000_i1125" DrawAspect="Content" ObjectID="_1650427519" r:id="rId203"/>
              </w:object>
            </w:r>
          </w:p>
        </w:tc>
      </w:tr>
      <w:tr w:rsidR="003B145D" w14:paraId="04784B59" w14:textId="77777777" w:rsidTr="009704E3">
        <w:tc>
          <w:tcPr>
            <w:tcW w:w="0" w:type="auto"/>
            <w:vAlign w:val="center"/>
          </w:tcPr>
          <w:p w14:paraId="354D78BA" w14:textId="77777777"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781D542E" w14:textId="77777777"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400" w:dyaOrig="380" w14:anchorId="0FEC5948">
                <v:shape id="_x0000_i1126" type="#_x0000_t75" style="width:20.4pt;height:18.6pt" o:ole="">
                  <v:imagedata r:id="rId204" o:title=""/>
                </v:shape>
                <o:OLEObject Type="Embed" ProgID="Equation.DSMT4" ShapeID="_x0000_i1126" DrawAspect="Content" ObjectID="_1650427520" r:id="rId205"/>
              </w:object>
            </w:r>
          </w:p>
        </w:tc>
        <w:tc>
          <w:tcPr>
            <w:tcW w:w="0" w:type="auto"/>
            <w:vAlign w:val="center"/>
          </w:tcPr>
          <w:p w14:paraId="18335609" w14:textId="77777777" w:rsidR="003B145D" w:rsidRDefault="003B145D" w:rsidP="009704E3">
            <w:r w:rsidRPr="004320CF">
              <w:rPr>
                <w:rFonts w:cstheme="minorBidi"/>
                <w:position w:val="-20"/>
              </w:rPr>
              <w:object w:dxaOrig="780" w:dyaOrig="520" w14:anchorId="7929C5E4">
                <v:shape id="_x0000_i1127" type="#_x0000_t75" style="width:39pt;height:26.4pt" o:ole="">
                  <v:imagedata r:id="rId206" o:title=""/>
                </v:shape>
                <o:OLEObject Type="Embed" ProgID="Equation.DSMT4" ShapeID="_x0000_i1127" DrawAspect="Content" ObjectID="_1650427521" r:id="rId207"/>
              </w:object>
            </w:r>
            <w:r>
              <w:t xml:space="preserve"> </w:t>
            </w:r>
          </w:p>
        </w:tc>
      </w:tr>
      <w:tr w:rsidR="003B145D" w14:paraId="0102E896" w14:textId="77777777" w:rsidTr="009704E3">
        <w:tc>
          <w:tcPr>
            <w:tcW w:w="0" w:type="auto"/>
            <w:vAlign w:val="center"/>
          </w:tcPr>
          <w:p w14:paraId="15EF5207" w14:textId="77777777"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14:paraId="192A8EF7" w14:textId="77777777"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520" w:dyaOrig="380" w14:anchorId="5299B882">
                <v:shape id="_x0000_i1128" type="#_x0000_t75" style="width:26.4pt;height:18.6pt" o:ole="">
                  <v:imagedata r:id="rId208" o:title=""/>
                </v:shape>
                <o:OLEObject Type="Embed" ProgID="Equation.DSMT4" ShapeID="_x0000_i1128" DrawAspect="Content" ObjectID="_1650427522" r:id="rId209"/>
              </w:object>
            </w:r>
          </w:p>
        </w:tc>
        <w:tc>
          <w:tcPr>
            <w:tcW w:w="0" w:type="auto"/>
            <w:vAlign w:val="center"/>
          </w:tcPr>
          <w:p w14:paraId="10BB6AF5" w14:textId="77777777" w:rsidR="003B145D" w:rsidRDefault="003B145D" w:rsidP="009704E3">
            <w:r w:rsidRPr="00C8132E">
              <w:rPr>
                <w:rFonts w:cstheme="minorBidi"/>
                <w:position w:val="-30"/>
              </w:rPr>
              <w:object w:dxaOrig="1120" w:dyaOrig="620" w14:anchorId="6E4836A7">
                <v:shape id="_x0000_i1129" type="#_x0000_t75" style="width:56.4pt;height:30.6pt" o:ole="">
                  <v:imagedata r:id="rId210" o:title=""/>
                </v:shape>
                <o:OLEObject Type="Embed" ProgID="Equation.DSMT4" ShapeID="_x0000_i1129" DrawAspect="Content" ObjectID="_1650427523" r:id="rId211"/>
              </w:object>
            </w:r>
          </w:p>
        </w:tc>
      </w:tr>
      <w:tr w:rsidR="003B145D" w14:paraId="1EC8E925" w14:textId="77777777" w:rsidTr="009704E3">
        <w:tc>
          <w:tcPr>
            <w:tcW w:w="0" w:type="auto"/>
            <w:vAlign w:val="center"/>
          </w:tcPr>
          <w:p w14:paraId="67A18314" w14:textId="77777777"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3A2E8623" w14:textId="77777777"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639" w:dyaOrig="380" w14:anchorId="6365A64B">
                <v:shape id="_x0000_i1130" type="#_x0000_t75" style="width:32.4pt;height:18.6pt" o:ole="">
                  <v:imagedata r:id="rId212" o:title=""/>
                </v:shape>
                <o:OLEObject Type="Embed" ProgID="Equation.DSMT4" ShapeID="_x0000_i1130" DrawAspect="Content" ObjectID="_1650427524" r:id="rId213"/>
              </w:object>
            </w:r>
          </w:p>
        </w:tc>
        <w:tc>
          <w:tcPr>
            <w:tcW w:w="0" w:type="auto"/>
            <w:vAlign w:val="center"/>
          </w:tcPr>
          <w:p w14:paraId="25DCB2ED" w14:textId="77777777" w:rsidR="003B145D" w:rsidRDefault="003B145D" w:rsidP="009704E3">
            <w:r w:rsidRPr="00C8132E">
              <w:rPr>
                <w:rFonts w:cstheme="minorBidi"/>
                <w:position w:val="-30"/>
              </w:rPr>
              <w:object w:dxaOrig="1579" w:dyaOrig="639" w14:anchorId="4DA96E60">
                <v:shape id="_x0000_i1131" type="#_x0000_t75" style="width:78.6pt;height:32.4pt" o:ole="">
                  <v:imagedata r:id="rId214" o:title=""/>
                </v:shape>
                <o:OLEObject Type="Embed" ProgID="Equation.DSMT4" ShapeID="_x0000_i1131" DrawAspect="Content" ObjectID="_1650427525" r:id="rId215"/>
              </w:object>
            </w:r>
          </w:p>
        </w:tc>
      </w:tr>
    </w:tbl>
    <w:p w14:paraId="1CA4E904" w14:textId="2AF26606" w:rsidR="003B145D" w:rsidRDefault="00F333D9" w:rsidP="003B145D">
      <w:pPr>
        <w:spacing w:line="360" w:lineRule="auto"/>
        <w:rPr>
          <w:rFonts w:eastAsia="Calibri"/>
          <w:szCs w:val="24"/>
        </w:rPr>
      </w:pPr>
      <w:r w:rsidRPr="00F333D9">
        <w:rPr>
          <w:rFonts w:eastAsia="Calibri"/>
          <w:position w:val="-34"/>
          <w:szCs w:val="24"/>
        </w:rPr>
        <w:object w:dxaOrig="6360" w:dyaOrig="800" w14:anchorId="77FC3EA0">
          <v:shape id="_x0000_i1264" type="#_x0000_t75" style="width:319.2pt;height:40.2pt" o:ole="">
            <v:imagedata r:id="rId216" o:title=""/>
          </v:shape>
          <o:OLEObject Type="Embed" ProgID="Equation.DSMT4" ShapeID="_x0000_i1264" DrawAspect="Content" ObjectID="_1650427526" r:id="rId217"/>
        </w:object>
      </w:r>
    </w:p>
    <w:p w14:paraId="7D8BF73F" w14:textId="31878E84" w:rsidR="003B145D" w:rsidRDefault="00F333D9" w:rsidP="003B145D">
      <w:pPr>
        <w:spacing w:line="360" w:lineRule="auto"/>
        <w:rPr>
          <w:rFonts w:eastAsia="Calibri"/>
          <w:szCs w:val="24"/>
        </w:rPr>
      </w:pPr>
      <w:r w:rsidRPr="00F333D9">
        <w:rPr>
          <w:rFonts w:eastAsia="Calibri"/>
          <w:position w:val="-34"/>
          <w:szCs w:val="24"/>
        </w:rPr>
        <w:object w:dxaOrig="4860" w:dyaOrig="800" w14:anchorId="22FB7397">
          <v:shape id="_x0000_i1266" type="#_x0000_t75" style="width:243pt;height:40.2pt" o:ole="">
            <v:imagedata r:id="rId218" o:title=""/>
          </v:shape>
          <o:OLEObject Type="Embed" ProgID="Equation.DSMT4" ShapeID="_x0000_i1266" DrawAspect="Content" ObjectID="_1650427527" r:id="rId219"/>
        </w:object>
      </w:r>
    </w:p>
    <w:p w14:paraId="7D991FF2" w14:textId="17A7C444" w:rsidR="003B145D" w:rsidRDefault="00F333D9" w:rsidP="003B145D">
      <w:r w:rsidRPr="00C8132E">
        <w:rPr>
          <w:rFonts w:eastAsia="Calibri"/>
          <w:position w:val="-36"/>
          <w:szCs w:val="24"/>
        </w:rPr>
        <w:object w:dxaOrig="4940" w:dyaOrig="820" w14:anchorId="238E3E40">
          <v:shape id="_x0000_i1268" type="#_x0000_t75" style="width:247.8pt;height:40.8pt" o:ole="">
            <v:imagedata r:id="rId220" o:title=""/>
          </v:shape>
          <o:OLEObject Type="Embed" ProgID="Equation.DSMT4" ShapeID="_x0000_i1268" DrawAspect="Content" ObjectID="_1650427528" r:id="rId221"/>
        </w:object>
      </w:r>
    </w:p>
    <w:p w14:paraId="766B950D" w14:textId="77777777" w:rsidR="003B145D" w:rsidRDefault="003B145D" w:rsidP="003B145D"/>
    <w:p w14:paraId="18420398" w14:textId="77777777" w:rsidR="003B145D" w:rsidRDefault="003B145D" w:rsidP="003B145D"/>
    <w:p w14:paraId="3790990A" w14:textId="77777777" w:rsidR="003B145D" w:rsidRPr="0098468B" w:rsidRDefault="003B145D" w:rsidP="003B145D">
      <w:pPr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14:paraId="414BDEAA" w14:textId="77777777" w:rsidR="003B145D" w:rsidRDefault="003B145D" w:rsidP="003B145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30"/>
          <w:szCs w:val="24"/>
        </w:rPr>
        <w:object w:dxaOrig="1520" w:dyaOrig="720" w14:anchorId="22F6E149">
          <v:shape id="_x0000_i1135" type="#_x0000_t75" style="width:76.8pt;height:36pt" o:ole="">
            <v:imagedata r:id="rId222" o:title=""/>
          </v:shape>
          <o:OLEObject Type="Embed" ProgID="Equation.DSMT4" ShapeID="_x0000_i1135" DrawAspect="Content" ObjectID="_1650427529" r:id="rId223"/>
        </w:object>
      </w:r>
    </w:p>
    <w:p w14:paraId="16A9E4EB" w14:textId="77777777" w:rsidR="003B145D" w:rsidRPr="0098468B" w:rsidRDefault="003B145D" w:rsidP="003B145D">
      <w:pPr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14:paraId="0EBFD7F3" w14:textId="77777777" w:rsidR="003B145D" w:rsidRDefault="003B145D" w:rsidP="003B145D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52"/>
          <w:szCs w:val="24"/>
        </w:rPr>
        <w:object w:dxaOrig="3780" w:dyaOrig="1160" w14:anchorId="742D84A9">
          <v:shape id="_x0000_i1136" type="#_x0000_t75" style="width:189pt;height:57.6pt" o:ole="">
            <v:imagedata r:id="rId224" o:title=""/>
          </v:shape>
          <o:OLEObject Type="Embed" ProgID="Equation.DSMT4" ShapeID="_x0000_i1136" DrawAspect="Content" ObjectID="_1650427530" r:id="rId225"/>
        </w:object>
      </w:r>
    </w:p>
    <w:p w14:paraId="70CC512D" w14:textId="77777777" w:rsidR="003B145D" w:rsidRPr="00A56D88" w:rsidRDefault="003B145D" w:rsidP="003B145D">
      <w:pPr>
        <w:tabs>
          <w:tab w:val="left" w:pos="6480"/>
        </w:tabs>
        <w:spacing w:after="120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 w14:anchorId="11472AC1">
          <v:shape id="_x0000_i1137" type="#_x0000_t75" style="width:229.2pt;height:36pt" o:ole="">
            <v:imagedata r:id="rId226" o:title=""/>
          </v:shape>
          <o:OLEObject Type="Embed" ProgID="Equation.DSMT4" ShapeID="_x0000_i1137" DrawAspect="Content" ObjectID="_1650427531" r:id="rId227"/>
        </w:object>
      </w:r>
      <w:r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 w14:anchorId="723FDC31">
          <v:shape id="_x0000_i1138" type="#_x0000_t75" style="width:105pt;height:30pt" o:ole="">
            <v:imagedata r:id="rId228" o:title=""/>
          </v:shape>
          <o:OLEObject Type="Embed" ProgID="Equation.DSMT4" ShapeID="_x0000_i1138" DrawAspect="Content" ObjectID="_1650427532" r:id="rId229"/>
        </w:object>
      </w:r>
    </w:p>
    <w:p w14:paraId="69532B9F" w14:textId="77777777" w:rsidR="003B145D" w:rsidRDefault="003B145D" w:rsidP="003B145D">
      <w:pPr>
        <w:tabs>
          <w:tab w:val="left" w:pos="2880"/>
        </w:tabs>
        <w:spacing w:after="120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C1D4F">
        <w:rPr>
          <w:rFonts w:eastAsia="Calibri"/>
          <w:position w:val="-50"/>
          <w:szCs w:val="24"/>
        </w:rPr>
        <w:object w:dxaOrig="3940" w:dyaOrig="1120" w14:anchorId="16EF38D7">
          <v:shape id="_x0000_i1139" type="#_x0000_t75" style="width:197.4pt;height:55.2pt" o:ole="">
            <v:imagedata r:id="rId230" o:title=""/>
          </v:shape>
          <o:OLEObject Type="Embed" ProgID="Equation.DSMT4" ShapeID="_x0000_i1139" DrawAspect="Content" ObjectID="_1650427533" r:id="rId231"/>
        </w:object>
      </w:r>
    </w:p>
    <w:p w14:paraId="36BD71C4" w14:textId="77777777" w:rsidR="003B145D" w:rsidRDefault="003B145D" w:rsidP="003B145D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 w14:anchorId="72645F74">
          <v:shape id="_x0000_i1140" type="#_x0000_t75" style="width:330.6pt;height:38.4pt" o:ole="">
            <v:imagedata r:id="rId232" o:title=""/>
          </v:shape>
          <o:OLEObject Type="Embed" ProgID="Equation.DSMT4" ShapeID="_x0000_i1140" DrawAspect="Content" ObjectID="_1650427534" r:id="rId233"/>
        </w:object>
      </w:r>
    </w:p>
    <w:p w14:paraId="1CC24179" w14:textId="77777777" w:rsidR="003B145D" w:rsidRDefault="003B145D" w:rsidP="003B145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3C6550">
        <w:rPr>
          <w:rFonts w:eastAsia="Calibri"/>
          <w:position w:val="-30"/>
          <w:szCs w:val="24"/>
        </w:rPr>
        <w:object w:dxaOrig="4819" w:dyaOrig="720" w14:anchorId="0FAECCB2">
          <v:shape id="_x0000_i1141" type="#_x0000_t75" style="width:240.6pt;height:36pt" o:ole="">
            <v:imagedata r:id="rId234" o:title=""/>
          </v:shape>
          <o:OLEObject Type="Embed" ProgID="Equation.DSMT4" ShapeID="_x0000_i1141" DrawAspect="Content" ObjectID="_1650427535" r:id="rId235"/>
        </w:object>
      </w:r>
    </w:p>
    <w:p w14:paraId="63568D8E" w14:textId="77777777" w:rsidR="003B145D" w:rsidRDefault="003B145D" w:rsidP="003B145D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 w14:anchorId="3FEF7D57">
          <v:shape id="_x0000_i1142" type="#_x0000_t75" style="width:340.8pt;height:36pt" o:ole="">
            <v:imagedata r:id="rId236" o:title=""/>
          </v:shape>
          <o:OLEObject Type="Embed" ProgID="Equation.DSMT4" ShapeID="_x0000_i1142" DrawAspect="Content" ObjectID="_1650427536" r:id="rId237"/>
        </w:object>
      </w:r>
    </w:p>
    <w:p w14:paraId="0A816F2F" w14:textId="77777777" w:rsidR="003B145D" w:rsidRDefault="003B145D" w:rsidP="003B145D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 w14:anchorId="61A840AE">
          <v:shape id="_x0000_i1143" type="#_x0000_t75" style="width:276.6pt;height:36pt" o:ole="">
            <v:imagedata r:id="rId238" o:title=""/>
          </v:shape>
          <o:OLEObject Type="Embed" ProgID="Equation.DSMT4" ShapeID="_x0000_i1143" DrawAspect="Content" ObjectID="_1650427537" r:id="rId239"/>
        </w:object>
      </w:r>
    </w:p>
    <w:p w14:paraId="22931573" w14:textId="7C3FD14B" w:rsidR="003B145D" w:rsidRDefault="00683603" w:rsidP="003B145D">
      <w:pPr>
        <w:tabs>
          <w:tab w:val="left" w:pos="1620"/>
        </w:tabs>
        <w:ind w:left="360"/>
      </w:pPr>
      <w:r w:rsidRPr="007C7229">
        <w:rPr>
          <w:rFonts w:eastAsia="Calibri"/>
          <w:position w:val="-36"/>
          <w:szCs w:val="24"/>
        </w:rPr>
        <w:object w:dxaOrig="4880" w:dyaOrig="820" w14:anchorId="0EC63765">
          <v:shape id="_x0000_i1270" type="#_x0000_t75" style="width:244.2pt;height:40.8pt" o:ole="">
            <v:imagedata r:id="rId240" o:title=""/>
          </v:shape>
          <o:OLEObject Type="Embed" ProgID="Equation.DSMT4" ShapeID="_x0000_i1270" DrawAspect="Content" ObjectID="_1650427538" r:id="rId241"/>
        </w:object>
      </w:r>
    </w:p>
    <w:p w14:paraId="7FAA992A" w14:textId="77777777" w:rsidR="003B145D" w:rsidRPr="003B145D" w:rsidRDefault="003B145D" w:rsidP="003B145D">
      <w:pPr>
        <w:rPr>
          <w:sz w:val="12"/>
        </w:rPr>
      </w:pPr>
      <w:r w:rsidRPr="003B145D">
        <w:rPr>
          <w:sz w:val="12"/>
        </w:rPr>
        <w:br w:type="page"/>
      </w:r>
    </w:p>
    <w:p w14:paraId="4EC2EFE5" w14:textId="77777777" w:rsidR="00A819C5" w:rsidRPr="009412BE" w:rsidRDefault="00A819C5" w:rsidP="00A819C5">
      <w:pPr>
        <w:spacing w:after="120"/>
      </w:pPr>
      <w:r w:rsidRPr="00E54E47">
        <w:rPr>
          <w:b/>
          <w:i/>
          <w:color w:val="0000CC"/>
          <w:sz w:val="32"/>
        </w:rPr>
        <w:lastRenderedPageBreak/>
        <w:t>Length</w:t>
      </w:r>
      <w:r w:rsidRPr="00E54E47">
        <w:rPr>
          <w:b/>
          <w:sz w:val="32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 w14:anchorId="6547CB8C">
          <v:shape id="_x0000_i1145" type="#_x0000_t75" style="width:48pt;height:20.4pt" o:ole="">
            <v:imagedata r:id="rId242" o:title=""/>
          </v:shape>
          <o:OLEObject Type="Embed" ProgID="Equation.DSMT4" ShapeID="_x0000_i1145" DrawAspect="Content" ObjectID="_1650427539" r:id="rId243"/>
        </w:object>
      </w:r>
      <w:r>
        <w:rPr>
          <w:b/>
          <w:sz w:val="28"/>
        </w:rPr>
        <w:t xml:space="preserve"> </w:t>
      </w:r>
      <w:r w:rsidRPr="009412BE">
        <w:t>is given by the formula:</w:t>
      </w:r>
    </w:p>
    <w:p w14:paraId="277A05FA" w14:textId="594876F4" w:rsidR="00A819C5" w:rsidRDefault="009E55EB" w:rsidP="00A819C5">
      <w:pPr>
        <w:spacing w:after="120"/>
        <w:ind w:left="1440" w:hanging="7"/>
      </w:pPr>
      <w:r w:rsidRPr="009E55EB">
        <w:rPr>
          <w:position w:val="-40"/>
        </w:rPr>
        <w:object w:dxaOrig="4720" w:dyaOrig="980" w14:anchorId="0E5899FF">
          <v:shape id="_x0000_i1274" type="#_x0000_t75" style="width:236.4pt;height:49.2pt" o:ole="">
            <v:imagedata r:id="rId244" o:title=""/>
          </v:shape>
          <o:OLEObject Type="Embed" ProgID="Equation.DSMT4" ShapeID="_x0000_i1274" DrawAspect="Content" ObjectID="_1650427540" r:id="rId245"/>
        </w:object>
      </w:r>
    </w:p>
    <w:p w14:paraId="0F43FCDF" w14:textId="77777777" w:rsidR="00A819C5" w:rsidRDefault="00A819C5" w:rsidP="00A819C5">
      <w:r>
        <w:t xml:space="preserve">If </w:t>
      </w:r>
      <w:r w:rsidRPr="003B7C44">
        <w:rPr>
          <w:position w:val="-14"/>
        </w:rPr>
        <w:object w:dxaOrig="1820" w:dyaOrig="460" w14:anchorId="781880D5">
          <v:shape id="_x0000_i1147" type="#_x0000_t75" style="width:90.6pt;height:23.4pt" o:ole="">
            <v:imagedata r:id="rId246" o:title=""/>
          </v:shape>
          <o:OLEObject Type="Embed" ProgID="Equation.DSMT4" ShapeID="_x0000_i1147" DrawAspect="Content" ObjectID="_1650427541" r:id="rId247"/>
        </w:object>
      </w:r>
      <w:r>
        <w:t>, then</w:t>
      </w:r>
    </w:p>
    <w:p w14:paraId="3E48C191" w14:textId="539EEA74" w:rsidR="00A819C5" w:rsidRDefault="00A819C5" w:rsidP="00A819C5">
      <w:pPr>
        <w:ind w:left="1440"/>
      </w:pPr>
      <w:r>
        <w:t xml:space="preserve"> </w:t>
      </w:r>
      <w:bookmarkStart w:id="0" w:name="_Hlk39812702"/>
      <w:r w:rsidR="009E55EB" w:rsidRPr="00940E64">
        <w:rPr>
          <w:position w:val="-38"/>
        </w:rPr>
        <w:object w:dxaOrig="4060" w:dyaOrig="940" w14:anchorId="5F136A3B">
          <v:shape id="_x0000_i1272" type="#_x0000_t75" style="width:203.4pt;height:47.4pt" o:ole="">
            <v:imagedata r:id="rId248" o:title=""/>
          </v:shape>
          <o:OLEObject Type="Embed" ProgID="Equation.DSMT4" ShapeID="_x0000_i1272" DrawAspect="Content" ObjectID="_1650427542" r:id="rId249"/>
        </w:object>
      </w:r>
      <w:bookmarkEnd w:id="0"/>
    </w:p>
    <w:p w14:paraId="0836A741" w14:textId="77777777" w:rsidR="00A819C5" w:rsidRDefault="00A819C5" w:rsidP="00A819C5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06DF4735">
          <v:shape id="_x0000_i1149" type="#_x0000_t75" style="width:29.4pt;height:20.4pt" o:ole="">
            <v:imagedata r:id="rId250" o:title=""/>
          </v:shape>
          <o:OLEObject Type="Embed" ProgID="Equation.DSMT4" ShapeID="_x0000_i1149" DrawAspect="Content" ObjectID="_1650427543" r:id="rId251"/>
        </w:object>
      </w:r>
      <w:r>
        <w:t xml:space="preserve"> satisfies these 2 conditions:</w:t>
      </w:r>
    </w:p>
    <w:p w14:paraId="33BB1858" w14:textId="77777777" w:rsidR="00A819C5" w:rsidRDefault="00A819C5" w:rsidP="00A819C5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 w14:anchorId="3EBB73B4">
          <v:shape id="_x0000_i1150" type="#_x0000_t75" style="width:51pt;height:14.4pt" o:ole="">
            <v:imagedata r:id="rId252" o:title=""/>
          </v:shape>
          <o:OLEObject Type="Embed" ProgID="Equation.DSMT4" ShapeID="_x0000_i1150" DrawAspect="Content" ObjectID="_1650427544" r:id="rId253"/>
        </w:object>
      </w:r>
    </w:p>
    <w:p w14:paraId="2BA1B67F" w14:textId="77777777" w:rsidR="00A819C5" w:rsidRDefault="00A819C5" w:rsidP="00A819C5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 w14:anchorId="385283C1">
          <v:shape id="_x0000_i1151" type="#_x0000_t75" style="width:62.4pt;height:26.4pt" o:ole="">
            <v:imagedata r:id="rId254" o:title=""/>
          </v:shape>
          <o:OLEObject Type="Embed" ProgID="Equation.DSMT4" ShapeID="_x0000_i1151" DrawAspect="Content" ObjectID="_1650427545" r:id="rId255"/>
        </w:object>
      </w:r>
    </w:p>
    <w:p w14:paraId="75E2E765" w14:textId="77777777" w:rsidR="00A819C5" w:rsidRDefault="00A819C5" w:rsidP="00A819C5"/>
    <w:p w14:paraId="1CD415EA" w14:textId="77777777" w:rsidR="00A819C5" w:rsidRPr="00D20FC4" w:rsidRDefault="00A819C5" w:rsidP="00A819C5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0F596E2E" w14:textId="77777777" w:rsidR="00A819C5" w:rsidRDefault="00A819C5" w:rsidP="00A819C5">
      <w:pPr>
        <w:ind w:left="360"/>
      </w:pPr>
      <w:r w:rsidRPr="003B7C44">
        <w:rPr>
          <w:position w:val="-14"/>
        </w:rPr>
        <w:object w:dxaOrig="2580" w:dyaOrig="460" w14:anchorId="509541E7">
          <v:shape id="_x0000_i1152" type="#_x0000_t75" style="width:129pt;height:23.4pt" o:ole="">
            <v:imagedata r:id="rId256" o:title=""/>
          </v:shape>
          <o:OLEObject Type="Embed" ProgID="Equation.DSMT4" ShapeID="_x0000_i1152" DrawAspect="Content" ObjectID="_1650427546" r:id="rId257"/>
        </w:object>
      </w:r>
    </w:p>
    <w:p w14:paraId="74E488B7" w14:textId="77777777" w:rsidR="00A819C5" w:rsidRDefault="00A819C5" w:rsidP="00A819C5">
      <w:pPr>
        <w:ind w:left="360"/>
      </w:pPr>
      <w:r w:rsidRPr="00D20FC4">
        <w:rPr>
          <w:position w:val="-22"/>
        </w:rPr>
        <w:object w:dxaOrig="3480" w:dyaOrig="660" w14:anchorId="090E1D01">
          <v:shape id="_x0000_i1153" type="#_x0000_t75" style="width:174pt;height:33pt" o:ole="">
            <v:imagedata r:id="rId258" o:title=""/>
          </v:shape>
          <o:OLEObject Type="Embed" ProgID="Equation.DSMT4" ShapeID="_x0000_i1153" DrawAspect="Content" ObjectID="_1650427547" r:id="rId259"/>
        </w:object>
      </w:r>
    </w:p>
    <w:p w14:paraId="7E5DC28C" w14:textId="77777777" w:rsidR="00A819C5" w:rsidRDefault="00A819C5" w:rsidP="00A819C5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 w14:anchorId="7D7B59EB">
          <v:shape id="_x0000_i1154" type="#_x0000_t75" style="width:239.4pt;height:18.6pt" o:ole="">
            <v:imagedata r:id="rId260" o:title=""/>
          </v:shape>
          <o:OLEObject Type="Embed" ProgID="Equation.DSMT4" ShapeID="_x0000_i1154" DrawAspect="Content" ObjectID="_1650427548" r:id="rId261"/>
        </w:object>
      </w:r>
      <w:r>
        <w:tab/>
      </w:r>
    </w:p>
    <w:p w14:paraId="6DFD6E9E" w14:textId="77777777" w:rsidR="00A819C5" w:rsidRPr="00BB2640" w:rsidRDefault="00A819C5" w:rsidP="00A819C5">
      <w:pPr>
        <w:tabs>
          <w:tab w:val="left" w:pos="6480"/>
        </w:tabs>
        <w:spacing w:line="360" w:lineRule="auto"/>
        <w:ind w:left="63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>We need to combined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 w14:anchorId="0035932C">
          <v:shape id="_x0000_i1155" type="#_x0000_t75" style="width:114.6pt;height:23.4pt" o:ole="">
            <v:imagedata r:id="rId262" o:title=""/>
          </v:shape>
          <o:OLEObject Type="Embed" ProgID="Equation.DSMT4" ShapeID="_x0000_i1155" DrawAspect="Content" ObjectID="_1650427549" r:id="rId263"/>
        </w:object>
      </w:r>
    </w:p>
    <w:p w14:paraId="2E8983AF" w14:textId="77777777"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 w14:anchorId="225BA9C5">
          <v:shape id="_x0000_i1156" type="#_x0000_t75" style="width:171.6pt;height:21pt" o:ole="">
            <v:imagedata r:id="rId264" o:title=""/>
          </v:shape>
          <o:OLEObject Type="Embed" ProgID="Equation.DSMT4" ShapeID="_x0000_i1156" DrawAspect="Content" ObjectID="_1650427550" r:id="rId265"/>
        </w:object>
      </w:r>
    </w:p>
    <w:p w14:paraId="6C8D93C8" w14:textId="77777777"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318CB98B">
          <v:shape id="_x0000_i1157" type="#_x0000_t75" style="width:207.6pt;height:23.4pt" o:ole="">
            <v:imagedata r:id="rId266" o:title=""/>
          </v:shape>
          <o:OLEObject Type="Embed" ProgID="Equation.DSMT4" ShapeID="_x0000_i1157" DrawAspect="Content" ObjectID="_1650427551" r:id="rId267"/>
        </w:object>
      </w:r>
      <w:r>
        <w:tab/>
      </w:r>
      <w:r w:rsidRPr="005577F4">
        <w:rPr>
          <w:position w:val="-12"/>
        </w:rPr>
        <w:object w:dxaOrig="2299" w:dyaOrig="460" w14:anchorId="7EB6DC97">
          <v:shape id="_x0000_i1158" type="#_x0000_t75" style="width:114.6pt;height:23.4pt" o:ole="">
            <v:imagedata r:id="rId262" o:title=""/>
          </v:shape>
          <o:OLEObject Type="Embed" ProgID="Equation.DSMT4" ShapeID="_x0000_i1158" DrawAspect="Content" ObjectID="_1650427552" r:id="rId268"/>
        </w:object>
      </w:r>
    </w:p>
    <w:p w14:paraId="0E6B5D3D" w14:textId="77777777" w:rsidR="00A819C5" w:rsidRDefault="00A819C5" w:rsidP="00A819C5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4839778E">
          <v:shape id="_x0000_i1159" type="#_x0000_t75" style="width:201pt;height:30pt" o:ole="">
            <v:imagedata r:id="rId269" o:title=""/>
          </v:shape>
          <o:OLEObject Type="Embed" ProgID="Equation.DSMT4" ShapeID="_x0000_i1159" DrawAspect="Content" ObjectID="_1650427553" r:id="rId270"/>
        </w:object>
      </w:r>
    </w:p>
    <w:p w14:paraId="47E4B11F" w14:textId="77777777"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 w14:anchorId="5FAC4F3C">
          <v:shape id="_x0000_i1160" type="#_x0000_t75" style="width:183.6pt;height:18.6pt" o:ole="">
            <v:imagedata r:id="rId271" o:title=""/>
          </v:shape>
          <o:OLEObject Type="Embed" ProgID="Equation.DSMT4" ShapeID="_x0000_i1160" DrawAspect="Content" ObjectID="_1650427554" r:id="rId272"/>
        </w:object>
      </w:r>
      <w:r>
        <w:tab/>
      </w:r>
      <w:r w:rsidRPr="009947CE">
        <w:rPr>
          <w:position w:val="-6"/>
        </w:rPr>
        <w:object w:dxaOrig="1480" w:dyaOrig="420" w14:anchorId="7068AA07">
          <v:shape id="_x0000_i1161" type="#_x0000_t75" style="width:74.4pt;height:21pt" o:ole="">
            <v:imagedata r:id="rId273" o:title=""/>
          </v:shape>
          <o:OLEObject Type="Embed" ProgID="Equation.DSMT4" ShapeID="_x0000_i1161" DrawAspect="Content" ObjectID="_1650427555" r:id="rId274"/>
        </w:object>
      </w:r>
    </w:p>
    <w:p w14:paraId="2B6BC270" w14:textId="77777777" w:rsidR="00A819C5" w:rsidRDefault="00A819C5" w:rsidP="00A819C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 w14:anchorId="7A4FCAB2">
          <v:shape id="_x0000_i1162" type="#_x0000_t75" style="width:114pt;height:33pt" o:ole="">
            <v:imagedata r:id="rId275" o:title=""/>
          </v:shape>
          <o:OLEObject Type="Embed" ProgID="Equation.DSMT4" ShapeID="_x0000_i1162" DrawAspect="Content" ObjectID="_1650427556" r:id="rId276"/>
        </w:object>
      </w:r>
    </w:p>
    <w:p w14:paraId="600F03CC" w14:textId="77777777" w:rsidR="00A819C5" w:rsidRDefault="00A819C5" w:rsidP="00A819C5">
      <w:pPr>
        <w:ind w:left="360"/>
      </w:pPr>
      <w:r w:rsidRPr="00940E64">
        <w:rPr>
          <w:position w:val="-38"/>
        </w:rPr>
        <w:object w:dxaOrig="3420" w:dyaOrig="940" w14:anchorId="62200E1E">
          <v:shape id="_x0000_i1163" type="#_x0000_t75" style="width:171pt;height:47.4pt" o:ole="">
            <v:imagedata r:id="rId277" o:title=""/>
          </v:shape>
          <o:OLEObject Type="Embed" ProgID="Equation.DSMT4" ShapeID="_x0000_i1163" DrawAspect="Content" ObjectID="_1650427557" r:id="rId278"/>
        </w:object>
      </w:r>
    </w:p>
    <w:p w14:paraId="3B11A365" w14:textId="77777777" w:rsidR="00A819C5" w:rsidRDefault="00A819C5" w:rsidP="00A819C5">
      <w:pPr>
        <w:tabs>
          <w:tab w:val="left" w:pos="540"/>
        </w:tabs>
        <w:ind w:left="360"/>
      </w:pPr>
      <w:r>
        <w:tab/>
      </w:r>
      <w:r w:rsidRPr="00940E64">
        <w:rPr>
          <w:position w:val="-38"/>
        </w:rPr>
        <w:object w:dxaOrig="2900" w:dyaOrig="940" w14:anchorId="02CA6DB1">
          <v:shape id="_x0000_i1164" type="#_x0000_t75" style="width:144.6pt;height:47.4pt" o:ole="">
            <v:imagedata r:id="rId279" o:title=""/>
          </v:shape>
          <o:OLEObject Type="Embed" ProgID="Equation.DSMT4" ShapeID="_x0000_i1164" DrawAspect="Content" ObjectID="_1650427558" r:id="rId280"/>
        </w:object>
      </w:r>
    </w:p>
    <w:p w14:paraId="2EB61DF4" w14:textId="77777777" w:rsidR="00A819C5" w:rsidRDefault="00A819C5" w:rsidP="00A819C5">
      <w:pPr>
        <w:tabs>
          <w:tab w:val="left" w:pos="540"/>
          <w:tab w:val="left" w:pos="2430"/>
        </w:tabs>
        <w:ind w:left="360"/>
      </w:pPr>
      <w:r>
        <w:tab/>
      </w:r>
      <w:r w:rsidRPr="00696835">
        <w:rPr>
          <w:position w:val="-32"/>
        </w:rPr>
        <w:object w:dxaOrig="1660" w:dyaOrig="840" w14:anchorId="2ADEDC25">
          <v:shape id="_x0000_i1165" type="#_x0000_t75" style="width:82.8pt;height:42pt" o:ole="">
            <v:imagedata r:id="rId281" o:title=""/>
          </v:shape>
          <o:OLEObject Type="Embed" ProgID="Equation.DSMT4" ShapeID="_x0000_i1165" DrawAspect="Content" ObjectID="_1650427559" r:id="rId282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1BA7DF54" w14:textId="77777777" w:rsidR="00A819C5" w:rsidRPr="00696835" w:rsidRDefault="00A819C5" w:rsidP="00A819C5">
      <w:pPr>
        <w:rPr>
          <w:sz w:val="12"/>
        </w:rPr>
      </w:pPr>
      <w:r w:rsidRPr="00696835">
        <w:rPr>
          <w:sz w:val="12"/>
        </w:rPr>
        <w:br w:type="page"/>
      </w:r>
    </w:p>
    <w:p w14:paraId="122F4A26" w14:textId="77777777" w:rsidR="00A819C5" w:rsidRPr="00E9636C" w:rsidRDefault="00A819C5" w:rsidP="00A819C5">
      <w:pPr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3B3C42DC" w14:textId="77777777" w:rsidR="00A819C5" w:rsidRDefault="00A819C5" w:rsidP="00A819C5">
      <w:r>
        <w:t xml:space="preserve">Find the length of the graph of  </w:t>
      </w:r>
      <w:r w:rsidRPr="00940E64">
        <w:rPr>
          <w:position w:val="-20"/>
        </w:rPr>
        <w:object w:dxaOrig="2600" w:dyaOrig="620" w14:anchorId="42B03DCD">
          <v:shape id="_x0000_i1166" type="#_x0000_t75" style="width:129.6pt;height:30.6pt" o:ole="">
            <v:imagedata r:id="rId283" o:title=""/>
          </v:shape>
          <o:OLEObject Type="Embed" ProgID="Equation.DSMT4" ShapeID="_x0000_i1166" DrawAspect="Content" ObjectID="_1650427560" r:id="rId284"/>
        </w:object>
      </w:r>
    </w:p>
    <w:p w14:paraId="11DDCE76" w14:textId="77777777" w:rsidR="00A819C5" w:rsidRDefault="00A819C5" w:rsidP="00A819C5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546"/>
      </w:tblGrid>
      <w:tr w:rsidR="00A819C5" w14:paraId="4AF15BA0" w14:textId="77777777" w:rsidTr="00736F0E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14:paraId="054644DC" w14:textId="77777777" w:rsidR="00A819C5" w:rsidRDefault="00A819C5" w:rsidP="00736F0E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0"/>
              </w:rPr>
              <w:object w:dxaOrig="1700" w:dyaOrig="720" w14:anchorId="7E3FC174">
                <v:shape id="_x0000_i1167" type="#_x0000_t75" style="width:84.6pt;height:36pt" o:ole="">
                  <v:imagedata r:id="rId285" o:title=""/>
                </v:shape>
                <o:OLEObject Type="Embed" ProgID="Equation.DSMT4" ShapeID="_x0000_i1167" DrawAspect="Content" ObjectID="_1650427561" r:id="rId286"/>
              </w:object>
            </w:r>
          </w:p>
          <w:p w14:paraId="73CC640A" w14:textId="77777777" w:rsidR="00A819C5" w:rsidRDefault="00A819C5" w:rsidP="00736F0E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2"/>
              </w:rPr>
              <w:object w:dxaOrig="3000" w:dyaOrig="840" w14:anchorId="6EED7321">
                <v:shape id="_x0000_i1168" type="#_x0000_t75" style="width:150pt;height:42pt" o:ole="">
                  <v:imagedata r:id="rId287" o:title=""/>
                </v:shape>
                <o:OLEObject Type="Embed" ProgID="Equation.DSMT4" ShapeID="_x0000_i1168" DrawAspect="Content" ObjectID="_1650427562" r:id="rId288"/>
              </w:object>
            </w:r>
          </w:p>
          <w:p w14:paraId="0326D5B6" w14:textId="77777777" w:rsidR="00A819C5" w:rsidRDefault="00A819C5" w:rsidP="00736F0E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780" w:dyaOrig="720" w14:anchorId="266699B9">
                <v:shape id="_x0000_i1169" type="#_x0000_t75" style="width:89.4pt;height:36pt" o:ole="">
                  <v:imagedata r:id="rId289" o:title=""/>
                </v:shape>
                <o:OLEObject Type="Embed" ProgID="Equation.DSMT4" ShapeID="_x0000_i1169" DrawAspect="Content" ObjectID="_1650427563" r:id="rId290"/>
              </w:object>
            </w:r>
          </w:p>
          <w:p w14:paraId="03E1672F" w14:textId="77777777" w:rsidR="00A819C5" w:rsidRDefault="00A819C5" w:rsidP="00736F0E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480" w:dyaOrig="720" w14:anchorId="492414DD">
                <v:shape id="_x0000_i1170" type="#_x0000_t75" style="width:74.4pt;height:36pt" o:ole="">
                  <v:imagedata r:id="rId291" o:title=""/>
                </v:shape>
                <o:OLEObject Type="Embed" ProgID="Equation.DSMT4" ShapeID="_x0000_i1170" DrawAspect="Content" ObjectID="_1650427564" r:id="rId292"/>
              </w:object>
            </w:r>
          </w:p>
          <w:p w14:paraId="7940352A" w14:textId="77777777" w:rsidR="00A819C5" w:rsidRDefault="00A819C5" w:rsidP="00E412BD">
            <w:pPr>
              <w:tabs>
                <w:tab w:val="left" w:pos="1422"/>
              </w:tabs>
              <w:spacing w:after="240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1440" w:dyaOrig="840" w14:anchorId="08414724">
                <v:shape id="_x0000_i1171" type="#_x0000_t75" style="width:1in;height:42pt" o:ole="">
                  <v:imagedata r:id="rId293" o:title=""/>
                </v:shape>
                <o:OLEObject Type="Embed" ProgID="Equation.DSMT4" ShapeID="_x0000_i1171" DrawAspect="Content" ObjectID="_1650427565" r:id="rId294"/>
              </w:object>
            </w:r>
          </w:p>
          <w:p w14:paraId="2F447AD8" w14:textId="77777777" w:rsidR="00A819C5" w:rsidRDefault="00A819C5" w:rsidP="00736F0E">
            <w:pPr>
              <w:ind w:left="162"/>
              <w:rPr>
                <w:position w:val="-38"/>
              </w:rPr>
            </w:pPr>
            <w:r w:rsidRPr="00940E64">
              <w:rPr>
                <w:rFonts w:cstheme="minorBidi"/>
                <w:position w:val="-38"/>
              </w:rPr>
              <w:object w:dxaOrig="2500" w:dyaOrig="940" w14:anchorId="4B52F649">
                <v:shape id="_x0000_i1172" type="#_x0000_t75" style="width:125.4pt;height:47.4pt" o:ole="">
                  <v:imagedata r:id="rId295" o:title=""/>
                </v:shape>
                <o:OLEObject Type="Embed" ProgID="Equation.DSMT4" ShapeID="_x0000_i1172" DrawAspect="Content" ObjectID="_1650427566" r:id="rId296"/>
              </w:object>
            </w:r>
          </w:p>
          <w:p w14:paraId="71297F11" w14:textId="77777777"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2340" w:dyaOrig="960" w14:anchorId="48BF2FED">
                <v:shape id="_x0000_i1173" type="#_x0000_t75" style="width:117pt;height:48pt" o:ole="">
                  <v:imagedata r:id="rId297" o:title=""/>
                </v:shape>
                <o:OLEObject Type="Embed" ProgID="Equation.DSMT4" ShapeID="_x0000_i1173" DrawAspect="Content" ObjectID="_1650427567" r:id="rId298"/>
              </w:object>
            </w:r>
          </w:p>
          <w:p w14:paraId="5FFC9DC5" w14:textId="77777777"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2040" w:dyaOrig="940" w14:anchorId="699E7608">
                <v:shape id="_x0000_i1174" type="#_x0000_t75" style="width:102pt;height:47.4pt" o:ole="">
                  <v:imagedata r:id="rId299" o:title=""/>
                </v:shape>
                <o:OLEObject Type="Embed" ProgID="Equation.DSMT4" ShapeID="_x0000_i1174" DrawAspect="Content" ObjectID="_1650427568" r:id="rId300"/>
              </w:object>
            </w:r>
          </w:p>
          <w:p w14:paraId="793D6C4C" w14:textId="77777777"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4"/>
              </w:rPr>
              <w:object w:dxaOrig="1280" w:dyaOrig="859" w14:anchorId="7F22F010">
                <v:shape id="_x0000_i1175" type="#_x0000_t75" style="width:63.6pt;height:42.6pt" o:ole="">
                  <v:imagedata r:id="rId301" o:title=""/>
                </v:shape>
                <o:OLEObject Type="Embed" ProgID="Equation.DSMT4" ShapeID="_x0000_i1175" DrawAspect="Content" ObjectID="_1650427569" r:id="rId302"/>
              </w:object>
            </w:r>
          </w:p>
          <w:p w14:paraId="4470A8BA" w14:textId="77777777"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2160" w:dyaOrig="760" w14:anchorId="7A6089E0">
                <v:shape id="_x0000_i1176" type="#_x0000_t75" style="width:108pt;height:38.4pt" o:ole="">
                  <v:imagedata r:id="rId303" o:title=""/>
                </v:shape>
                <o:OLEObject Type="Embed" ProgID="Equation.DSMT4" ShapeID="_x0000_i1176" DrawAspect="Content" ObjectID="_1650427570" r:id="rId304"/>
              </w:object>
            </w:r>
          </w:p>
          <w:p w14:paraId="3105D0FF" w14:textId="77777777" w:rsidR="00A819C5" w:rsidRDefault="00A819C5" w:rsidP="00736F0E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20"/>
              </w:rPr>
              <w:object w:dxaOrig="540" w:dyaOrig="520" w14:anchorId="64963E26">
                <v:shape id="_x0000_i1177" type="#_x0000_t75" style="width:27pt;height:26.4pt" o:ole="">
                  <v:imagedata r:id="rId305" o:title=""/>
                </v:shape>
                <o:OLEObject Type="Embed" ProgID="Equation.DSMT4" ShapeID="_x0000_i1177" DrawAspect="Content" ObjectID="_1650427571" r:id="rId306"/>
              </w:object>
            </w:r>
          </w:p>
          <w:p w14:paraId="472F8FEB" w14:textId="77777777" w:rsidR="00A819C5" w:rsidRDefault="00A819C5" w:rsidP="0035268B">
            <w:pPr>
              <w:tabs>
                <w:tab w:val="left" w:pos="342"/>
              </w:tabs>
              <w:ind w:left="162"/>
            </w:pPr>
            <w:r>
              <w:rPr>
                <w:position w:val="-38"/>
              </w:rPr>
              <w:tab/>
            </w:r>
            <w:r w:rsidR="0035268B" w:rsidRPr="00940E64">
              <w:rPr>
                <w:rFonts w:cstheme="minorBidi"/>
                <w:position w:val="-10"/>
              </w:rPr>
              <w:object w:dxaOrig="980" w:dyaOrig="340" w14:anchorId="72DB27AB">
                <v:shape id="_x0000_i1178" type="#_x0000_t75" style="width:49.2pt;height:17.4pt" o:ole="">
                  <v:imagedata r:id="rId307" o:title=""/>
                </v:shape>
                <o:OLEObject Type="Embed" ProgID="Equation.DSMT4" ShapeID="_x0000_i1178" DrawAspect="Content" ObjectID="_1650427572" r:id="rId308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14:paraId="06B0F694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120" w:dyaOrig="520" w14:anchorId="5C8DD297">
                <v:shape id="_x0000_i1179" type="#_x0000_t75" style="width:156pt;height:25.8pt" o:ole="">
                  <v:imagedata r:id="rId309" o:title=""/>
                </v:shape>
                <o:OLEObject Type="Embed" ProgID="Equation.DSMT4" ShapeID="_x0000_i1179" DrawAspect="Content" ObjectID="_1650427573" r:id="rId310"/>
              </w:object>
            </w:r>
          </w:p>
          <w:p w14:paraId="4DF034D3" w14:textId="77777777" w:rsidR="00A819C5" w:rsidRDefault="00A819C5" w:rsidP="00A819C5">
            <w:pPr>
              <w:pStyle w:val="ListParagraph"/>
              <w:numPr>
                <w:ilvl w:val="0"/>
                <w:numId w:val="3"/>
              </w:numPr>
              <w:spacing w:line="240" w:lineRule="auto"/>
              <w:ind w:left="630"/>
            </w:pPr>
            <w:r w:rsidRPr="00240FC4">
              <w:rPr>
                <w:position w:val="-6"/>
              </w:rPr>
              <w:object w:dxaOrig="1620" w:dyaOrig="279" w14:anchorId="47D4D448">
                <v:shape id="_x0000_i1180" type="#_x0000_t75" style="width:81pt;height:14.4pt" o:ole="">
                  <v:imagedata r:id="rId311" o:title=""/>
                </v:shape>
                <o:OLEObject Type="Embed" ProgID="Equation.DSMT4" ShapeID="_x0000_i1180" DrawAspect="Content" ObjectID="_1650427574" r:id="rId312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1327712D" w14:textId="77777777" w:rsidR="00A819C5" w:rsidRPr="00B6726B" w:rsidRDefault="00A819C5" w:rsidP="00736F0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 w14:anchorId="4AE09770">
                <v:shape id="_x0000_i1181" type="#_x0000_t75" style="width:135pt;height:26.4pt" o:ole="">
                  <v:imagedata r:id="rId313" o:title=""/>
                </v:shape>
                <o:OLEObject Type="Embed" ProgID="Equation.DSMT4" ShapeID="_x0000_i1181" DrawAspect="Content" ObjectID="_1650427575" r:id="rId31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6B2D7BC0" w14:textId="77777777" w:rsidR="00A819C5" w:rsidRDefault="00B671F6" w:rsidP="00736F0E">
            <w:r w:rsidRPr="00A22881">
              <w:rPr>
                <w:rFonts w:cstheme="minorBidi"/>
                <w:position w:val="-34"/>
              </w:rPr>
              <w:object w:dxaOrig="2520" w:dyaOrig="859" w14:anchorId="251E6FE4">
                <v:shape id="_x0000_i1182" type="#_x0000_t75" style="width:126.6pt;height:43.8pt" o:ole="">
                  <v:imagedata r:id="rId315" o:title=""/>
                </v:shape>
                <o:OLEObject Type="Embed" ProgID="Equation.DSMT4" ShapeID="_x0000_i1182" DrawAspect="Content" ObjectID="_1650427576" r:id="rId316"/>
              </w:object>
            </w:r>
          </w:p>
        </w:tc>
      </w:tr>
      <w:tr w:rsidR="00A819C5" w14:paraId="409CD7D5" w14:textId="77777777" w:rsidTr="00736F0E">
        <w:tc>
          <w:tcPr>
            <w:tcW w:w="4770" w:type="dxa"/>
            <w:vMerge/>
          </w:tcPr>
          <w:p w14:paraId="2854F21A" w14:textId="77777777" w:rsidR="00A819C5" w:rsidRDefault="00A819C5" w:rsidP="00736F0E"/>
        </w:tc>
        <w:tc>
          <w:tcPr>
            <w:tcW w:w="5576" w:type="dxa"/>
          </w:tcPr>
          <w:p w14:paraId="5DD89547" w14:textId="77777777" w:rsidR="00A819C5" w:rsidRDefault="00A819C5" w:rsidP="00736F0E"/>
          <w:p w14:paraId="58E3A9B8" w14:textId="77777777" w:rsidR="00A819C5" w:rsidRDefault="00A819C5" w:rsidP="00736F0E"/>
          <w:p w14:paraId="30F2EB62" w14:textId="77777777" w:rsidR="00A819C5" w:rsidRDefault="00A819C5" w:rsidP="00736F0E"/>
          <w:p w14:paraId="723CEBE2" w14:textId="77777777" w:rsidR="00E412BD" w:rsidRDefault="00E412BD" w:rsidP="00736F0E"/>
          <w:p w14:paraId="263242C7" w14:textId="77777777" w:rsidR="00E412BD" w:rsidRDefault="00E412BD" w:rsidP="00736F0E"/>
          <w:p w14:paraId="71388190" w14:textId="77777777" w:rsidR="00E412BD" w:rsidRDefault="00E412BD" w:rsidP="00736F0E"/>
          <w:p w14:paraId="1FCF7723" w14:textId="77777777" w:rsidR="00A819C5" w:rsidRPr="007823A3" w:rsidRDefault="00A819C5" w:rsidP="00736F0E">
            <w:pPr>
              <w:spacing w:line="360" w:lineRule="auto"/>
              <w:rPr>
                <w:b/>
                <w:i/>
                <w:color w:val="FF0000"/>
                <w:sz w:val="28"/>
              </w:rPr>
            </w:pPr>
            <w:r w:rsidRPr="007823A3">
              <w:rPr>
                <w:b/>
                <w:i/>
                <w:color w:val="FF0000"/>
                <w:sz w:val="28"/>
              </w:rPr>
              <w:t>Example</w:t>
            </w:r>
            <w:r w:rsidR="00E412BD">
              <w:rPr>
                <w:b/>
                <w:i/>
                <w:color w:val="FF0000"/>
                <w:sz w:val="28"/>
              </w:rPr>
              <w:t>s</w:t>
            </w:r>
          </w:p>
          <w:p w14:paraId="751A3D13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 w14:anchorId="1BB74D41">
                <v:shape id="_x0000_i1183" type="#_x0000_t75" style="width:239.4pt;height:25.8pt" o:ole="">
                  <v:imagedata r:id="rId317" o:title=""/>
                </v:shape>
                <o:OLEObject Type="Embed" ProgID="Equation.DSMT4" ShapeID="_x0000_i1183" DrawAspect="Content" ObjectID="_1650427577" r:id="rId318"/>
              </w:object>
            </w:r>
          </w:p>
          <w:p w14:paraId="0AA5E70F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 w14:anchorId="621B7EC4">
                <v:shape id="_x0000_i1184" type="#_x0000_t75" style="width:239.4pt;height:25.8pt" o:ole="">
                  <v:imagedata r:id="rId319" o:title=""/>
                </v:shape>
                <o:OLEObject Type="Embed" ProgID="Equation.DSMT4" ShapeID="_x0000_i1184" DrawAspect="Content" ObjectID="_1650427578" r:id="rId320"/>
              </w:object>
            </w:r>
          </w:p>
          <w:p w14:paraId="199DE652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180" w:dyaOrig="520" w14:anchorId="53DB2255">
                <v:shape id="_x0000_i1185" type="#_x0000_t75" style="width:208.8pt;height:25.8pt" o:ole="">
                  <v:imagedata r:id="rId321" o:title=""/>
                </v:shape>
                <o:OLEObject Type="Embed" ProgID="Equation.DSMT4" ShapeID="_x0000_i1185" DrawAspect="Content" ObjectID="_1650427579" r:id="rId322"/>
              </w:object>
            </w:r>
          </w:p>
          <w:p w14:paraId="59999049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000" w:dyaOrig="520" w14:anchorId="18C0FDC2">
                <v:shape id="_x0000_i1186" type="#_x0000_t75" style="width:200.4pt;height:25.8pt" o:ole="">
                  <v:imagedata r:id="rId323" o:title=""/>
                </v:shape>
                <o:OLEObject Type="Embed" ProgID="Equation.DSMT4" ShapeID="_x0000_i1186" DrawAspect="Content" ObjectID="_1650427580" r:id="rId324"/>
              </w:object>
            </w:r>
          </w:p>
          <w:p w14:paraId="734118B5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780" w:dyaOrig="520" w14:anchorId="3ED3BE03">
                <v:shape id="_x0000_i1187" type="#_x0000_t75" style="width:188.4pt;height:25.8pt" o:ole="">
                  <v:imagedata r:id="rId325" o:title=""/>
                </v:shape>
                <o:OLEObject Type="Embed" ProgID="Equation.DSMT4" ShapeID="_x0000_i1187" DrawAspect="Content" ObjectID="_1650427581" r:id="rId326"/>
              </w:object>
            </w:r>
          </w:p>
          <w:p w14:paraId="235DCFF1" w14:textId="77777777"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040" w:dyaOrig="620" w14:anchorId="5C2D5E51">
                <v:shape id="_x0000_i1188" type="#_x0000_t75" style="width:201pt;height:30.6pt" o:ole="">
                  <v:imagedata r:id="rId327" o:title=""/>
                </v:shape>
                <o:OLEObject Type="Embed" ProgID="Equation.DSMT4" ShapeID="_x0000_i1188" DrawAspect="Content" ObjectID="_1650427582" r:id="rId328"/>
              </w:object>
            </w:r>
          </w:p>
          <w:p w14:paraId="60FF1183" w14:textId="77777777"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040" w:dyaOrig="620" w14:anchorId="53883279">
                <v:shape id="_x0000_i1189" type="#_x0000_t75" style="width:201pt;height:30.6pt" o:ole="">
                  <v:imagedata r:id="rId329" o:title=""/>
                </v:shape>
                <o:OLEObject Type="Embed" ProgID="Equation.DSMT4" ShapeID="_x0000_i1189" DrawAspect="Content" ObjectID="_1650427583" r:id="rId330"/>
              </w:object>
            </w:r>
          </w:p>
          <w:p w14:paraId="344FBAF0" w14:textId="77777777"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220" w:dyaOrig="620" w14:anchorId="2B053F20">
                <v:shape id="_x0000_i1190" type="#_x0000_t75" style="width:210pt;height:30.6pt" o:ole="">
                  <v:imagedata r:id="rId331" o:title=""/>
                </v:shape>
                <o:OLEObject Type="Embed" ProgID="Equation.DSMT4" ShapeID="_x0000_i1190" DrawAspect="Content" ObjectID="_1650427584" r:id="rId332"/>
              </w:object>
            </w:r>
          </w:p>
          <w:p w14:paraId="71C355B0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940" w:dyaOrig="520" w14:anchorId="03536913">
                <v:shape id="_x0000_i1191" type="#_x0000_t75" style="width:246pt;height:25.8pt" o:ole="">
                  <v:imagedata r:id="rId333" o:title=""/>
                </v:shape>
                <o:OLEObject Type="Embed" ProgID="Equation.DSMT4" ShapeID="_x0000_i1191" DrawAspect="Content" ObjectID="_1650427585" r:id="rId334"/>
              </w:object>
            </w:r>
          </w:p>
          <w:p w14:paraId="6DBB2C3B" w14:textId="77777777"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400" w:dyaOrig="520" w14:anchorId="31F2A517">
                <v:shape id="_x0000_i1192" type="#_x0000_t75" style="width:219.6pt;height:25.8pt" o:ole="">
                  <v:imagedata r:id="rId335" o:title=""/>
                </v:shape>
                <o:OLEObject Type="Embed" ProgID="Equation.DSMT4" ShapeID="_x0000_i1192" DrawAspect="Content" ObjectID="_1650427586" r:id="rId336"/>
              </w:object>
            </w:r>
          </w:p>
        </w:tc>
      </w:tr>
    </w:tbl>
    <w:p w14:paraId="5C10DEB8" w14:textId="77777777" w:rsidR="00A819C5" w:rsidRDefault="00A819C5" w:rsidP="00A819C5">
      <w:r>
        <w:br w:type="page"/>
      </w:r>
    </w:p>
    <w:p w14:paraId="0E3D189B" w14:textId="77777777" w:rsidR="00A819C5" w:rsidRDefault="00A819C5" w:rsidP="00A819C5">
      <w:r>
        <w:lastRenderedPageBreak/>
        <w:t xml:space="preserve">If </w:t>
      </w:r>
      <w:r w:rsidRPr="003B7C44">
        <w:rPr>
          <w:position w:val="-14"/>
        </w:rPr>
        <w:object w:dxaOrig="2000" w:dyaOrig="460" w14:anchorId="44B43D1F">
          <v:shape id="_x0000_i1193" type="#_x0000_t75" style="width:99.6pt;height:23.4pt" o:ole="">
            <v:imagedata r:id="rId337" o:title=""/>
          </v:shape>
          <o:OLEObject Type="Embed" ProgID="Equation.DSMT4" ShapeID="_x0000_i1193" DrawAspect="Content" ObjectID="_1650427587" r:id="rId338"/>
        </w:object>
      </w:r>
      <w:r>
        <w:t>, then</w:t>
      </w:r>
    </w:p>
    <w:p w14:paraId="58E5AB07" w14:textId="2EF251E4" w:rsidR="00A819C5" w:rsidRDefault="00A819C5" w:rsidP="00A819C5">
      <w:pPr>
        <w:spacing w:line="360" w:lineRule="auto"/>
        <w:ind w:left="1440"/>
      </w:pPr>
      <w:r>
        <w:t xml:space="preserve"> </w:t>
      </w:r>
      <w:r w:rsidR="00CE465E" w:rsidRPr="00940E64">
        <w:rPr>
          <w:position w:val="-38"/>
        </w:rPr>
        <w:object w:dxaOrig="4300" w:dyaOrig="940" w14:anchorId="5199AFF8">
          <v:shape id="_x0000_i1276" type="#_x0000_t75" style="width:215.4pt;height:47.4pt" o:ole="">
            <v:imagedata r:id="rId339" o:title=""/>
          </v:shape>
          <o:OLEObject Type="Embed" ProgID="Equation.DSMT4" ShapeID="_x0000_i1276" DrawAspect="Content" ObjectID="_1650427588" r:id="rId340"/>
        </w:object>
      </w:r>
    </w:p>
    <w:p w14:paraId="7DDF18A3" w14:textId="77777777" w:rsidR="00A819C5" w:rsidRDefault="00A819C5" w:rsidP="00A819C5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1000918B">
          <v:shape id="_x0000_i1195" type="#_x0000_t75" style="width:29.4pt;height:20.4pt" o:ole="">
            <v:imagedata r:id="rId250" o:title=""/>
          </v:shape>
          <o:OLEObject Type="Embed" ProgID="Equation.DSMT4" ShapeID="_x0000_i1195" DrawAspect="Content" ObjectID="_1650427589" r:id="rId341"/>
        </w:object>
      </w:r>
      <w:r>
        <w:t xml:space="preserve"> satisfies these 2 conditions:</w:t>
      </w:r>
    </w:p>
    <w:p w14:paraId="72C11109" w14:textId="77777777" w:rsidR="00A819C5" w:rsidRDefault="00A819C5" w:rsidP="00A819C5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 w14:anchorId="00DC29D0">
          <v:shape id="_x0000_i1196" type="#_x0000_t75" style="width:39.6pt;height:11.4pt" o:ole="">
            <v:imagedata r:id="rId342" o:title=""/>
          </v:shape>
          <o:OLEObject Type="Embed" ProgID="Equation.DSMT4" ShapeID="_x0000_i1196" DrawAspect="Content" ObjectID="_1650427590" r:id="rId343"/>
        </w:object>
      </w:r>
    </w:p>
    <w:p w14:paraId="73B76ECB" w14:textId="77777777" w:rsidR="00A819C5" w:rsidRDefault="00A819C5" w:rsidP="00A819C5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 w14:anchorId="193CB967">
          <v:shape id="_x0000_i1197" type="#_x0000_t75" style="width:62.4pt;height:26.4pt" o:ole="">
            <v:imagedata r:id="rId254" o:title=""/>
          </v:shape>
          <o:OLEObject Type="Embed" ProgID="Equation.DSMT4" ShapeID="_x0000_i1197" DrawAspect="Content" ObjectID="_1650427591" r:id="rId344"/>
        </w:object>
      </w:r>
    </w:p>
    <w:p w14:paraId="5F224A92" w14:textId="77777777" w:rsidR="00A819C5" w:rsidRDefault="00A819C5" w:rsidP="00A819C5"/>
    <w:p w14:paraId="4193A160" w14:textId="77777777" w:rsidR="00A819C5" w:rsidRPr="00D20FC4" w:rsidRDefault="00A819C5" w:rsidP="00A819C5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57A2ADA6" w14:textId="77777777" w:rsidR="00A819C5" w:rsidRDefault="00A819C5" w:rsidP="00A819C5">
      <w:pPr>
        <w:ind w:left="360"/>
      </w:pPr>
      <w:r w:rsidRPr="003B7C44">
        <w:rPr>
          <w:position w:val="-14"/>
        </w:rPr>
        <w:object w:dxaOrig="2340" w:dyaOrig="460" w14:anchorId="49A157AB">
          <v:shape id="_x0000_i1198" type="#_x0000_t75" style="width:117pt;height:23.4pt" o:ole="">
            <v:imagedata r:id="rId345" o:title=""/>
          </v:shape>
          <o:OLEObject Type="Embed" ProgID="Equation.DSMT4" ShapeID="_x0000_i1198" DrawAspect="Content" ObjectID="_1650427592" r:id="rId346"/>
        </w:object>
      </w:r>
    </w:p>
    <w:p w14:paraId="16ECA7FA" w14:textId="77777777" w:rsidR="00A819C5" w:rsidRDefault="00A819C5" w:rsidP="00A819C5">
      <w:pPr>
        <w:ind w:left="360"/>
      </w:pPr>
    </w:p>
    <w:p w14:paraId="0FF4E02A" w14:textId="77777777" w:rsidR="00A819C5" w:rsidRDefault="00A819C5" w:rsidP="00A819C5">
      <w:pPr>
        <w:ind w:left="360"/>
      </w:pPr>
      <w:r w:rsidRPr="00D20FC4">
        <w:rPr>
          <w:position w:val="-22"/>
        </w:rPr>
        <w:object w:dxaOrig="3260" w:dyaOrig="660" w14:anchorId="4DAD29C1">
          <v:shape id="_x0000_i1199" type="#_x0000_t75" style="width:162.6pt;height:33pt" o:ole="">
            <v:imagedata r:id="rId347" o:title=""/>
          </v:shape>
          <o:OLEObject Type="Embed" ProgID="Equation.DSMT4" ShapeID="_x0000_i1199" DrawAspect="Content" ObjectID="_1650427593" r:id="rId348"/>
        </w:object>
      </w:r>
    </w:p>
    <w:p w14:paraId="40486387" w14:textId="77777777" w:rsidR="00A819C5" w:rsidRDefault="00A819C5" w:rsidP="00A819C5">
      <w:pPr>
        <w:tabs>
          <w:tab w:val="left" w:pos="126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500" w:dyaOrig="420" w14:anchorId="07279F31">
          <v:shape id="_x0000_i1200" type="#_x0000_t75" style="width:225pt;height:21pt" o:ole="">
            <v:imagedata r:id="rId349" o:title=""/>
          </v:shape>
          <o:OLEObject Type="Embed" ProgID="Equation.DSMT4" ShapeID="_x0000_i1200" DrawAspect="Content" ObjectID="_1650427594" r:id="rId350"/>
        </w:object>
      </w:r>
    </w:p>
    <w:p w14:paraId="341F1BB1" w14:textId="77777777"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60" w:dyaOrig="460" w14:anchorId="1612D89F">
          <v:shape id="_x0000_i1201" type="#_x0000_t75" style="width:172.2pt;height:23.4pt" o:ole="">
            <v:imagedata r:id="rId351" o:title=""/>
          </v:shape>
          <o:OLEObject Type="Embed" ProgID="Equation.DSMT4" ShapeID="_x0000_i1201" DrawAspect="Content" ObjectID="_1650427595" r:id="rId352"/>
        </w:object>
      </w:r>
    </w:p>
    <w:p w14:paraId="2876337D" w14:textId="77777777"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6C0CF99E">
          <v:shape id="_x0000_i1202" type="#_x0000_t75" style="width:207.6pt;height:23.4pt" o:ole="">
            <v:imagedata r:id="rId266" o:title=""/>
          </v:shape>
          <o:OLEObject Type="Embed" ProgID="Equation.DSMT4" ShapeID="_x0000_i1202" DrawAspect="Content" ObjectID="_1650427596" r:id="rId353"/>
        </w:object>
      </w:r>
      <w:r>
        <w:tab/>
      </w:r>
      <w:r w:rsidRPr="005577F4">
        <w:rPr>
          <w:position w:val="-12"/>
        </w:rPr>
        <w:object w:dxaOrig="2299" w:dyaOrig="460" w14:anchorId="48D10288">
          <v:shape id="_x0000_i1203" type="#_x0000_t75" style="width:114.6pt;height:23.4pt" o:ole="">
            <v:imagedata r:id="rId262" o:title=""/>
          </v:shape>
          <o:OLEObject Type="Embed" ProgID="Equation.DSMT4" ShapeID="_x0000_i1203" DrawAspect="Content" ObjectID="_1650427597" r:id="rId354"/>
        </w:object>
      </w:r>
    </w:p>
    <w:p w14:paraId="59A2023F" w14:textId="77777777"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155AF70C">
          <v:shape id="_x0000_i1204" type="#_x0000_t75" style="width:201pt;height:30pt" o:ole="">
            <v:imagedata r:id="rId269" o:title=""/>
          </v:shape>
          <o:OLEObject Type="Embed" ProgID="Equation.DSMT4" ShapeID="_x0000_i1204" DrawAspect="Content" ObjectID="_1650427598" r:id="rId355"/>
        </w:object>
      </w:r>
    </w:p>
    <w:p w14:paraId="373D21CC" w14:textId="77777777"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4200" w:dyaOrig="420" w14:anchorId="5DC44074">
          <v:shape id="_x0000_i1205" type="#_x0000_t75" style="width:210pt;height:21pt" o:ole="">
            <v:imagedata r:id="rId356" o:title=""/>
          </v:shape>
          <o:OLEObject Type="Embed" ProgID="Equation.DSMT4" ShapeID="_x0000_i1205" DrawAspect="Content" ObjectID="_1650427599" r:id="rId357"/>
        </w:object>
      </w:r>
      <w:r>
        <w:tab/>
      </w:r>
      <w:r w:rsidRPr="009947CE">
        <w:rPr>
          <w:position w:val="-6"/>
        </w:rPr>
        <w:object w:dxaOrig="1480" w:dyaOrig="420" w14:anchorId="4CE98BB7">
          <v:shape id="_x0000_i1206" type="#_x0000_t75" style="width:74.4pt;height:21pt" o:ole="">
            <v:imagedata r:id="rId273" o:title=""/>
          </v:shape>
          <o:OLEObject Type="Embed" ProgID="Equation.DSMT4" ShapeID="_x0000_i1206" DrawAspect="Content" ObjectID="_1650427600" r:id="rId358"/>
        </w:object>
      </w:r>
    </w:p>
    <w:p w14:paraId="3F467310" w14:textId="77777777" w:rsidR="00A819C5" w:rsidRDefault="00A819C5" w:rsidP="00A819C5">
      <w:pPr>
        <w:tabs>
          <w:tab w:val="left" w:pos="1260"/>
        </w:tabs>
        <w:spacing w:after="120"/>
        <w:ind w:left="360"/>
      </w:pPr>
      <w:r>
        <w:tab/>
      </w:r>
      <w:r w:rsidRPr="00D61F3D">
        <w:rPr>
          <w:position w:val="-22"/>
        </w:rPr>
        <w:object w:dxaOrig="2060" w:dyaOrig="660" w14:anchorId="36A1C2B3">
          <v:shape id="_x0000_i1207" type="#_x0000_t75" style="width:102.6pt;height:33pt" o:ole="">
            <v:imagedata r:id="rId359" o:title=""/>
          </v:shape>
          <o:OLEObject Type="Embed" ProgID="Equation.DSMT4" ShapeID="_x0000_i1207" DrawAspect="Content" ObjectID="_1650427601" r:id="rId360"/>
        </w:object>
      </w:r>
    </w:p>
    <w:p w14:paraId="0CB9127E" w14:textId="77777777" w:rsidR="00A819C5" w:rsidRDefault="00A819C5" w:rsidP="00A819C5">
      <w:r w:rsidRPr="00D20FC4">
        <w:rPr>
          <w:position w:val="-22"/>
        </w:rPr>
        <w:object w:dxaOrig="6060" w:dyaOrig="660" w14:anchorId="76B710FC">
          <v:shape id="_x0000_i1208" type="#_x0000_t75" style="width:303pt;height:33pt" o:ole="">
            <v:imagedata r:id="rId361" o:title=""/>
          </v:shape>
          <o:OLEObject Type="Embed" ProgID="Equation.DSMT4" ShapeID="_x0000_i1208" DrawAspect="Content" ObjectID="_1650427602" r:id="rId362"/>
        </w:object>
      </w:r>
    </w:p>
    <w:p w14:paraId="330731E8" w14:textId="77777777" w:rsidR="00A819C5" w:rsidRDefault="00A819C5" w:rsidP="00A819C5"/>
    <w:p w14:paraId="36126BB8" w14:textId="77777777" w:rsidR="00A819C5" w:rsidRDefault="00A819C5" w:rsidP="00A819C5"/>
    <w:p w14:paraId="7BBB54E5" w14:textId="77777777" w:rsidR="00A819C5" w:rsidRDefault="00A819C5" w:rsidP="00A819C5"/>
    <w:p w14:paraId="5CB4DA56" w14:textId="77777777" w:rsidR="00A819C5" w:rsidRDefault="00A819C5" w:rsidP="00A819C5"/>
    <w:p w14:paraId="21290CE8" w14:textId="77777777" w:rsidR="00A819C5" w:rsidRDefault="00A819C5" w:rsidP="00A819C5"/>
    <w:p w14:paraId="3EE0D6D4" w14:textId="77777777" w:rsidR="00A819C5" w:rsidRPr="007823A3" w:rsidRDefault="00A819C5" w:rsidP="00A819C5">
      <w:pPr>
        <w:spacing w:line="360" w:lineRule="auto"/>
        <w:rPr>
          <w:b/>
          <w:i/>
          <w:color w:val="FF0000"/>
          <w:sz w:val="28"/>
        </w:rPr>
      </w:pPr>
      <w:r w:rsidRPr="007823A3">
        <w:rPr>
          <w:b/>
          <w:i/>
          <w:color w:val="FF0000"/>
          <w:sz w:val="28"/>
        </w:rPr>
        <w:t>Example</w:t>
      </w:r>
    </w:p>
    <w:p w14:paraId="529E65D8" w14:textId="77777777" w:rsidR="00A819C5" w:rsidRDefault="00A819C5" w:rsidP="00A819C5">
      <w:r w:rsidRPr="00940E64">
        <w:rPr>
          <w:position w:val="-20"/>
        </w:rPr>
        <w:object w:dxaOrig="4160" w:dyaOrig="520" w14:anchorId="68138A15">
          <v:shape id="_x0000_i1209" type="#_x0000_t75" style="width:207.6pt;height:25.8pt" o:ole="">
            <v:imagedata r:id="rId363" o:title=""/>
          </v:shape>
          <o:OLEObject Type="Embed" ProgID="Equation.DSMT4" ShapeID="_x0000_i1209" DrawAspect="Content" ObjectID="_1650427603" r:id="rId364"/>
        </w:object>
      </w:r>
    </w:p>
    <w:p w14:paraId="21B5FFB7" w14:textId="77777777" w:rsidR="00A819C5" w:rsidRDefault="00A819C5" w:rsidP="00A819C5">
      <w:r w:rsidRPr="00940E64">
        <w:rPr>
          <w:position w:val="-20"/>
        </w:rPr>
        <w:object w:dxaOrig="5440" w:dyaOrig="580" w14:anchorId="50A52F41">
          <v:shape id="_x0000_i1210" type="#_x0000_t75" style="width:271.2pt;height:28.8pt" o:ole="">
            <v:imagedata r:id="rId365" o:title=""/>
          </v:shape>
          <o:OLEObject Type="Embed" ProgID="Equation.DSMT4" ShapeID="_x0000_i1210" DrawAspect="Content" ObjectID="_1650427604" r:id="rId366"/>
        </w:object>
      </w:r>
    </w:p>
    <w:p w14:paraId="5E1FC6B3" w14:textId="77777777" w:rsidR="009445A7" w:rsidRDefault="009445A7" w:rsidP="00877C0F"/>
    <w:p w14:paraId="0416BC37" w14:textId="77777777" w:rsidR="00877C0F" w:rsidRDefault="004E121F" w:rsidP="00877C0F">
      <w:r w:rsidRPr="004E121F">
        <w:rPr>
          <w:position w:val="-20"/>
        </w:rPr>
        <w:object w:dxaOrig="1219" w:dyaOrig="520" w14:anchorId="6C12B278">
          <v:shape id="_x0000_i1211" type="#_x0000_t75" style="width:60.6pt;height:26.4pt" o:ole="">
            <v:imagedata r:id="rId367" o:title=""/>
          </v:shape>
          <o:OLEObject Type="Embed" ProgID="Equation.DSMT4" ShapeID="_x0000_i1211" DrawAspect="Content" ObjectID="_1650427605" r:id="rId368"/>
        </w:object>
      </w:r>
      <w:r>
        <w:t xml:space="preserve"> </w:t>
      </w:r>
    </w:p>
    <w:p w14:paraId="773F2EC4" w14:textId="77777777" w:rsidR="004E121F" w:rsidRDefault="004E121F" w:rsidP="004E121F">
      <w:pPr>
        <w:ind w:left="360"/>
      </w:pPr>
      <w:r w:rsidRPr="004E121F">
        <w:rPr>
          <w:position w:val="-30"/>
        </w:rPr>
        <w:object w:dxaOrig="1719" w:dyaOrig="620" w14:anchorId="245587FA">
          <v:shape id="_x0000_i1212" type="#_x0000_t75" style="width:86.4pt;height:30.6pt" o:ole="">
            <v:imagedata r:id="rId369" o:title=""/>
          </v:shape>
          <o:OLEObject Type="Embed" ProgID="Equation.DSMT4" ShapeID="_x0000_i1212" DrawAspect="Content" ObjectID="_1650427606" r:id="rId370"/>
        </w:object>
      </w:r>
    </w:p>
    <w:p w14:paraId="4DF21C86" w14:textId="77777777" w:rsidR="00AB3297" w:rsidRDefault="00AB3297">
      <w:r>
        <w:br w:type="page"/>
      </w:r>
    </w:p>
    <w:p w14:paraId="5C3D1C51" w14:textId="77777777" w:rsidR="009E499A" w:rsidRPr="00EB7A48" w:rsidRDefault="009E499A" w:rsidP="00AB3297">
      <w:pPr>
        <w:tabs>
          <w:tab w:val="left" w:pos="1620"/>
        </w:tabs>
        <w:spacing w:after="120"/>
        <w:rPr>
          <w:b/>
          <w:i/>
          <w:color w:val="984806" w:themeColor="accent6" w:themeShade="80"/>
          <w:sz w:val="28"/>
        </w:rPr>
      </w:pPr>
      <w:r w:rsidRPr="00EB7A48">
        <w:rPr>
          <w:b/>
          <w:i/>
          <w:color w:val="984806" w:themeColor="accent6" w:themeShade="80"/>
          <w:sz w:val="28"/>
        </w:rPr>
        <w:lastRenderedPageBreak/>
        <w:t>Derivative</w:t>
      </w:r>
    </w:p>
    <w:p w14:paraId="2F742EE3" w14:textId="77777777" w:rsidR="00AB3297" w:rsidRDefault="00AB3297" w:rsidP="00AB3297">
      <w:pPr>
        <w:tabs>
          <w:tab w:val="left" w:pos="1620"/>
        </w:tabs>
        <w:spacing w:after="120"/>
      </w:pPr>
      <w:r w:rsidRPr="0041621F">
        <w:rPr>
          <w:b/>
          <w:i/>
          <w:color w:val="0000CC"/>
          <w:sz w:val="28"/>
        </w:rPr>
        <w:t>Formula</w:t>
      </w:r>
      <w:r w:rsidRPr="0055439C">
        <w:rPr>
          <w:b/>
          <w:i/>
        </w:rPr>
        <w:tab/>
      </w:r>
      <w:bookmarkStart w:id="1" w:name="_Hlk39812852"/>
      <w:r w:rsidRPr="00045FA0">
        <w:rPr>
          <w:b/>
          <w:i/>
          <w:position w:val="-24"/>
        </w:rPr>
        <w:object w:dxaOrig="6560" w:dyaOrig="680" w14:anchorId="004E4855">
          <v:shape id="_x0000_i1213" type="#_x0000_t75" style="width:327.6pt;height:33.6pt" o:ole="">
            <v:imagedata r:id="rId371" o:title=""/>
          </v:shape>
          <o:OLEObject Type="Embed" ProgID="Equation.DSMT4" ShapeID="_x0000_i1213" DrawAspect="Content" ObjectID="_1650427607" r:id="rId372"/>
        </w:object>
      </w:r>
      <w:bookmarkEnd w:id="1"/>
      <w:r>
        <w:t xml:space="preserve"> </w:t>
      </w:r>
    </w:p>
    <w:p w14:paraId="17377DAE" w14:textId="77777777" w:rsidR="002615BE" w:rsidRPr="0055439C" w:rsidRDefault="002615BE" w:rsidP="002615BE"/>
    <w:p w14:paraId="46DD2D10" w14:textId="77777777" w:rsidR="00AB3297" w:rsidRPr="0055439C" w:rsidRDefault="00AB3297" w:rsidP="002615BE">
      <w:pPr>
        <w:spacing w:line="360" w:lineRule="auto"/>
        <w:rPr>
          <w:b/>
          <w:i/>
          <w:color w:val="FF0000"/>
          <w:sz w:val="28"/>
        </w:rPr>
      </w:pPr>
      <w:r w:rsidRPr="0055439C">
        <w:rPr>
          <w:b/>
          <w:i/>
          <w:color w:val="FF0000"/>
          <w:sz w:val="28"/>
        </w:rPr>
        <w:t>Proof</w:t>
      </w:r>
    </w:p>
    <w:p w14:paraId="2E16A923" w14:textId="77777777" w:rsidR="00AB3297" w:rsidRDefault="00AB3297" w:rsidP="00AB3297">
      <w:pPr>
        <w:ind w:left="360"/>
      </w:pPr>
      <w:r w:rsidRPr="00045FA0">
        <w:rPr>
          <w:position w:val="-24"/>
        </w:rPr>
        <w:object w:dxaOrig="6160" w:dyaOrig="700" w14:anchorId="5639956E">
          <v:shape id="_x0000_i1214" type="#_x0000_t75" style="width:308.4pt;height:35.4pt" o:ole="">
            <v:imagedata r:id="rId373" o:title=""/>
          </v:shape>
          <o:OLEObject Type="Embed" ProgID="Equation.DSMT4" ShapeID="_x0000_i1214" DrawAspect="Content" ObjectID="_1650427608" r:id="rId374"/>
        </w:object>
      </w:r>
    </w:p>
    <w:p w14:paraId="366373E4" w14:textId="77777777" w:rsidR="00AB3297" w:rsidRDefault="00AB3297" w:rsidP="00AB3297">
      <w:pPr>
        <w:tabs>
          <w:tab w:val="left" w:pos="1710"/>
          <w:tab w:val="left" w:pos="7920"/>
        </w:tabs>
        <w:ind w:left="360"/>
      </w:pPr>
      <w:r>
        <w:tab/>
      </w:r>
      <w:r w:rsidRPr="00045FA0">
        <w:rPr>
          <w:position w:val="-10"/>
        </w:rPr>
        <w:object w:dxaOrig="6000" w:dyaOrig="440" w14:anchorId="7A2691C6">
          <v:shape id="_x0000_i1215" type="#_x0000_t75" style="width:300pt;height:21.6pt" o:ole="">
            <v:imagedata r:id="rId375" o:title=""/>
          </v:shape>
          <o:OLEObject Type="Embed" ProgID="Equation.DSMT4" ShapeID="_x0000_i1215" DrawAspect="Content" ObjectID="_1650427609" r:id="rId376"/>
        </w:object>
      </w:r>
      <w:r>
        <w:t xml:space="preserve"> </w:t>
      </w:r>
      <w:r>
        <w:tab/>
      </w:r>
      <w:r w:rsidRPr="00045FA0">
        <w:rPr>
          <w:position w:val="-10"/>
        </w:rPr>
        <w:object w:dxaOrig="2299" w:dyaOrig="420" w14:anchorId="34B347F9">
          <v:shape id="_x0000_i1216" type="#_x0000_t75" style="width:114.6pt;height:21pt" o:ole="">
            <v:imagedata r:id="rId377" o:title=""/>
          </v:shape>
          <o:OLEObject Type="Embed" ProgID="Equation.DSMT4" ShapeID="_x0000_i1216" DrawAspect="Content" ObjectID="_1650427610" r:id="rId378"/>
        </w:object>
      </w:r>
    </w:p>
    <w:p w14:paraId="2061B2F1" w14:textId="77777777" w:rsidR="00AB3297" w:rsidRDefault="00AB3297" w:rsidP="00AB3297">
      <w:pPr>
        <w:tabs>
          <w:tab w:val="left" w:pos="1710"/>
        </w:tabs>
        <w:spacing w:line="360" w:lineRule="auto"/>
        <w:ind w:left="360"/>
      </w:pPr>
      <w:r>
        <w:tab/>
      </w:r>
      <w:r w:rsidRPr="00045FA0">
        <w:rPr>
          <w:position w:val="-14"/>
        </w:rPr>
        <w:object w:dxaOrig="5140" w:dyaOrig="480" w14:anchorId="5CDCFCCA">
          <v:shape id="_x0000_i1217" type="#_x0000_t75" style="width:257.4pt;height:24pt" o:ole="">
            <v:imagedata r:id="rId379" o:title=""/>
          </v:shape>
          <o:OLEObject Type="Embed" ProgID="Equation.DSMT4" ShapeID="_x0000_i1217" DrawAspect="Content" ObjectID="_1650427611" r:id="rId380"/>
        </w:object>
      </w:r>
    </w:p>
    <w:p w14:paraId="5F1A9B78" w14:textId="77777777" w:rsidR="00877C0F" w:rsidRDefault="00877C0F"/>
    <w:p w14:paraId="1ACB3538" w14:textId="77777777" w:rsidR="00AB4DB3" w:rsidRDefault="00AB4DB3">
      <w:r>
        <w:br w:type="page"/>
      </w:r>
    </w:p>
    <w:p w14:paraId="00C56B08" w14:textId="77777777"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B2705C">
        <w:rPr>
          <w:position w:val="-30"/>
          <w:sz w:val="28"/>
        </w:rPr>
        <w:object w:dxaOrig="840" w:dyaOrig="720" w14:anchorId="24DAA95A">
          <v:shape id="_x0000_i1218" type="#_x0000_t75" style="width:42pt;height:36pt" o:ole="">
            <v:imagedata r:id="rId381" o:title=""/>
          </v:shape>
          <o:OLEObject Type="Embed" ProgID="Equation.DSMT4" ShapeID="_x0000_i1218" DrawAspect="Content" ObjectID="_1650427612" r:id="rId382"/>
        </w:object>
      </w:r>
    </w:p>
    <w:bookmarkStart w:id="2" w:name="_Hlk39812890"/>
    <w:p w14:paraId="30A7C289" w14:textId="77777777" w:rsidR="00AB4DB3" w:rsidRDefault="00AB4DB3" w:rsidP="00AB4DB3">
      <w:pPr>
        <w:tabs>
          <w:tab w:val="left" w:pos="5040"/>
        </w:tabs>
      </w:pPr>
      <w:r w:rsidRPr="0058611D">
        <w:rPr>
          <w:position w:val="-62"/>
        </w:rPr>
        <w:object w:dxaOrig="2980" w:dyaOrig="1140" w14:anchorId="739F9E9C">
          <v:shape id="_x0000_i1219" type="#_x0000_t75" style="width:148.8pt;height:57pt" o:ole="">
            <v:imagedata r:id="rId383" o:title=""/>
          </v:shape>
          <o:OLEObject Type="Embed" ProgID="Equation.DSMT4" ShapeID="_x0000_i1219" DrawAspect="Content" ObjectID="_1650427613" r:id="rId384"/>
        </w:object>
      </w:r>
      <w:bookmarkEnd w:id="2"/>
      <w:r>
        <w:t xml:space="preserve"> </w:t>
      </w:r>
      <w:r>
        <w:tab/>
      </w:r>
      <w:r w:rsidRPr="0058611D">
        <w:rPr>
          <w:position w:val="-54"/>
        </w:rPr>
        <w:object w:dxaOrig="1380" w:dyaOrig="1280" w14:anchorId="4D94BA5C">
          <v:shape id="_x0000_i1220" type="#_x0000_t75" style="width:69pt;height:63.6pt" o:ole="">
            <v:imagedata r:id="rId385" o:title=""/>
          </v:shape>
          <o:OLEObject Type="Embed" ProgID="Equation.DSMT4" ShapeID="_x0000_i1220" DrawAspect="Content" ObjectID="_1650427614" r:id="rId386"/>
        </w:object>
      </w:r>
    </w:p>
    <w:p w14:paraId="2EDED731" w14:textId="77777777" w:rsidR="00AB4DB3" w:rsidRDefault="00AB4DB3" w:rsidP="00AB4DB3">
      <w:pPr>
        <w:tabs>
          <w:tab w:val="left" w:pos="1080"/>
        </w:tabs>
      </w:pPr>
    </w:p>
    <w:p w14:paraId="35F2347A" w14:textId="77777777" w:rsidR="00AB4DB3" w:rsidRDefault="00AB4DB3" w:rsidP="00AB4DB3"/>
    <w:p w14:paraId="27D3FAF6" w14:textId="77777777" w:rsidR="00AB4DB3" w:rsidRDefault="00AB4DB3" w:rsidP="00AB4DB3"/>
    <w:p w14:paraId="0A4F67DE" w14:textId="77777777"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14:paraId="2350617A" w14:textId="77777777" w:rsidR="00AB4DB3" w:rsidRDefault="00AB4DB3" w:rsidP="00AB4DB3">
      <w:pPr>
        <w:tabs>
          <w:tab w:val="left" w:pos="1440"/>
          <w:tab w:val="left" w:pos="6480"/>
        </w:tabs>
        <w:spacing w:line="360" w:lineRule="auto"/>
      </w:pPr>
      <w:r>
        <w:tab/>
      </w:r>
      <w:r w:rsidRPr="00DB0325">
        <w:rPr>
          <w:position w:val="-38"/>
        </w:rPr>
        <w:object w:dxaOrig="2500" w:dyaOrig="880" w14:anchorId="5DBE46A5">
          <v:shape id="_x0000_i1221" type="#_x0000_t75" style="width:125.4pt;height:44.4pt" o:ole="">
            <v:imagedata r:id="rId387" o:title=""/>
          </v:shape>
          <o:OLEObject Type="Embed" ProgID="Equation.DSMT4" ShapeID="_x0000_i1221" DrawAspect="Content" ObjectID="_1650427615" r:id="rId388"/>
        </w:object>
      </w:r>
      <w:r>
        <w:t xml:space="preserve"> </w:t>
      </w:r>
    </w:p>
    <w:p w14:paraId="5DB85724" w14:textId="77777777" w:rsidR="00AB4DB3" w:rsidRDefault="00AB4DB3" w:rsidP="00AB4DB3">
      <w:pPr>
        <w:tabs>
          <w:tab w:val="left" w:pos="6480"/>
        </w:tabs>
      </w:pPr>
      <w:r w:rsidRPr="00FE7780">
        <w:rPr>
          <w:position w:val="-58"/>
        </w:rPr>
        <w:object w:dxaOrig="4880" w:dyaOrig="1180" w14:anchorId="67A8FF02">
          <v:shape id="_x0000_i1222" type="#_x0000_t75" style="width:243.6pt;height:59.4pt" o:ole="">
            <v:imagedata r:id="rId389" o:title=""/>
          </v:shape>
          <o:OLEObject Type="Embed" ProgID="Equation.DSMT4" ShapeID="_x0000_i1222" DrawAspect="Content" ObjectID="_1650427616" r:id="rId390"/>
        </w:object>
      </w:r>
      <w:r>
        <w:tab/>
      </w:r>
      <w:r w:rsidRPr="00BB04FA">
        <w:rPr>
          <w:position w:val="-30"/>
        </w:rPr>
        <w:object w:dxaOrig="1480" w:dyaOrig="720" w14:anchorId="594BCC1D">
          <v:shape id="_x0000_i1223" type="#_x0000_t75" style="width:74.4pt;height:36pt" o:ole="">
            <v:imagedata r:id="rId391" o:title=""/>
          </v:shape>
          <o:OLEObject Type="Embed" ProgID="Equation.DSMT4" ShapeID="_x0000_i1223" DrawAspect="Content" ObjectID="_1650427617" r:id="rId392"/>
        </w:object>
      </w:r>
    </w:p>
    <w:p w14:paraId="03F3E769" w14:textId="77777777"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4440" w:dyaOrig="999" w14:anchorId="4BE24CF3">
          <v:shape id="_x0000_i1224" type="#_x0000_t75" style="width:222pt;height:50.4pt" o:ole="">
            <v:imagedata r:id="rId393" o:title=""/>
          </v:shape>
          <o:OLEObject Type="Embed" ProgID="Equation.DSMT4" ShapeID="_x0000_i1224" DrawAspect="Content" ObjectID="_1650427618" r:id="rId394"/>
        </w:object>
      </w:r>
    </w:p>
    <w:p w14:paraId="3F0146C4" w14:textId="77777777"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2140" w:dyaOrig="999" w14:anchorId="43AEED01">
          <v:shape id="_x0000_i1225" type="#_x0000_t75" style="width:107.4pt;height:50.4pt" o:ole="">
            <v:imagedata r:id="rId395" o:title=""/>
          </v:shape>
          <o:OLEObject Type="Embed" ProgID="Equation.DSMT4" ShapeID="_x0000_i1225" DrawAspect="Content" ObjectID="_1650427619" r:id="rId396"/>
        </w:object>
      </w:r>
    </w:p>
    <w:p w14:paraId="2F0499B5" w14:textId="77777777"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62"/>
        </w:rPr>
        <w:object w:dxaOrig="1900" w:dyaOrig="1120" w14:anchorId="28C71A54">
          <v:shape id="_x0000_i1226" type="#_x0000_t75" style="width:95.4pt;height:56.4pt" o:ole="">
            <v:imagedata r:id="rId397" o:title=""/>
          </v:shape>
          <o:OLEObject Type="Embed" ProgID="Equation.DSMT4" ShapeID="_x0000_i1226" DrawAspect="Content" ObjectID="_1650427620" r:id="rId398"/>
        </w:object>
      </w:r>
    </w:p>
    <w:p w14:paraId="5E8979B0" w14:textId="77777777" w:rsidR="00AB4DB3" w:rsidRDefault="00AB4DB3" w:rsidP="00AB4DB3"/>
    <w:p w14:paraId="5B0E32F9" w14:textId="77777777" w:rsidR="00AB4DB3" w:rsidRDefault="00AB4DB3" w:rsidP="00AB4DB3"/>
    <w:p w14:paraId="4AC652B9" w14:textId="77777777" w:rsidR="0094194C" w:rsidRDefault="0094194C" w:rsidP="00AB4DB3"/>
    <w:p w14:paraId="35605BFF" w14:textId="77777777" w:rsidR="0094194C" w:rsidRDefault="0094194C" w:rsidP="00AB4DB3"/>
    <w:p w14:paraId="4CB628D7" w14:textId="77777777" w:rsidR="00AB4DB3" w:rsidRPr="0094194C" w:rsidRDefault="00AB4DB3" w:rsidP="002615BE">
      <w:pPr>
        <w:spacing w:line="276" w:lineRule="auto"/>
        <w:rPr>
          <w:b/>
          <w:i/>
          <w:color w:val="FF0000"/>
          <w:sz w:val="28"/>
        </w:rPr>
      </w:pPr>
      <w:r w:rsidRPr="0094194C">
        <w:rPr>
          <w:b/>
          <w:i/>
          <w:color w:val="FF0000"/>
          <w:sz w:val="28"/>
        </w:rPr>
        <w:t>Example</w:t>
      </w:r>
    </w:p>
    <w:p w14:paraId="0349ACD5" w14:textId="77777777" w:rsidR="00AB4DB3" w:rsidRDefault="00AB4DB3" w:rsidP="002615BE">
      <w:pPr>
        <w:tabs>
          <w:tab w:val="left" w:pos="1080"/>
        </w:tabs>
        <w:spacing w:line="276" w:lineRule="auto"/>
      </w:pPr>
      <w:r>
        <w:t>Find</w:t>
      </w:r>
      <w:r>
        <w:tab/>
      </w:r>
      <w:r w:rsidRPr="008D0368">
        <w:rPr>
          <w:position w:val="-22"/>
        </w:rPr>
        <w:object w:dxaOrig="920" w:dyaOrig="660" w14:anchorId="7949CF9F">
          <v:shape id="_x0000_i1227" type="#_x0000_t75" style="width:45.6pt;height:33pt" o:ole="">
            <v:imagedata r:id="rId399" o:title=""/>
          </v:shape>
          <o:OLEObject Type="Embed" ProgID="Equation.DSMT4" ShapeID="_x0000_i1227" DrawAspect="Content" ObjectID="_1650427621" r:id="rId400"/>
        </w:object>
      </w:r>
    </w:p>
    <w:p w14:paraId="3C7809FF" w14:textId="77777777" w:rsidR="00AB4DB3" w:rsidRDefault="00AB4DB3" w:rsidP="00AB4DB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14:paraId="64245254" w14:textId="77777777" w:rsidR="002615BE" w:rsidRDefault="002615BE" w:rsidP="002615BE">
      <w:pPr>
        <w:spacing w:line="276" w:lineRule="auto"/>
        <w:ind w:left="360"/>
      </w:pPr>
      <w:r w:rsidRPr="00B2705C">
        <w:rPr>
          <w:position w:val="-40"/>
        </w:rPr>
        <w:object w:dxaOrig="2120" w:dyaOrig="840" w14:anchorId="1FAEEF10">
          <v:shape id="_x0000_i1228" type="#_x0000_t75" style="width:105.6pt;height:42pt" o:ole="">
            <v:imagedata r:id="rId401" o:title=""/>
          </v:shape>
          <o:OLEObject Type="Embed" ProgID="Equation.DSMT4" ShapeID="_x0000_i1228" DrawAspect="Content" ObjectID="_1650427622" r:id="rId402"/>
        </w:object>
      </w:r>
    </w:p>
    <w:p w14:paraId="6077576D" w14:textId="77777777" w:rsidR="002615BE" w:rsidRPr="008D0368" w:rsidRDefault="002615BE" w:rsidP="002615BE">
      <w:pPr>
        <w:tabs>
          <w:tab w:val="left" w:pos="1260"/>
        </w:tabs>
      </w:pPr>
      <w:r>
        <w:tab/>
      </w:r>
      <w:r w:rsidRPr="00B2705C">
        <w:rPr>
          <w:position w:val="-44"/>
        </w:rPr>
        <w:object w:dxaOrig="1260" w:dyaOrig="760" w14:anchorId="15160CA9">
          <v:shape id="_x0000_i1229" type="#_x0000_t75" style="width:63pt;height:38.4pt" o:ole="">
            <v:imagedata r:id="rId403" o:title=""/>
          </v:shape>
          <o:OLEObject Type="Embed" ProgID="Equation.DSMT4" ShapeID="_x0000_i1229" DrawAspect="Content" ObjectID="_1650427623" r:id="rId404"/>
        </w:object>
      </w:r>
    </w:p>
    <w:p w14:paraId="5D61D48D" w14:textId="77777777" w:rsidR="00AB4DB3" w:rsidRPr="0094194C" w:rsidRDefault="00AB4DB3" w:rsidP="0094194C">
      <w:pPr>
        <w:tabs>
          <w:tab w:val="left" w:pos="900"/>
        </w:tabs>
        <w:rPr>
          <w:sz w:val="12"/>
        </w:rPr>
      </w:pPr>
      <w:r w:rsidRPr="0094194C">
        <w:rPr>
          <w:sz w:val="12"/>
        </w:rPr>
        <w:br w:type="page"/>
      </w:r>
    </w:p>
    <w:p w14:paraId="0D240AE7" w14:textId="77777777"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F40B73">
        <w:rPr>
          <w:position w:val="-32"/>
          <w:sz w:val="28"/>
        </w:rPr>
        <w:object w:dxaOrig="1240" w:dyaOrig="840" w14:anchorId="09F06CB1">
          <v:shape id="_x0000_i1230" type="#_x0000_t75" style="width:62.4pt;height:42pt" o:ole="">
            <v:imagedata r:id="rId405" o:title=""/>
          </v:shape>
          <o:OLEObject Type="Embed" ProgID="Equation.DSMT4" ShapeID="_x0000_i1230" DrawAspect="Content" ObjectID="_1650427624" r:id="rId406"/>
        </w:object>
      </w:r>
    </w:p>
    <w:bookmarkStart w:id="3" w:name="_Hlk39812930"/>
    <w:p w14:paraId="3AC3060D" w14:textId="77777777" w:rsidR="00AB4DB3" w:rsidRDefault="00AB4DB3" w:rsidP="00AB4DB3">
      <w:pPr>
        <w:tabs>
          <w:tab w:val="left" w:pos="5040"/>
        </w:tabs>
      </w:pPr>
      <w:r w:rsidRPr="0058611D">
        <w:rPr>
          <w:position w:val="-62"/>
        </w:rPr>
        <w:object w:dxaOrig="5240" w:dyaOrig="1320" w14:anchorId="678665BD">
          <v:shape id="_x0000_i1231" type="#_x0000_t75" style="width:261pt;height:66pt" o:ole="">
            <v:imagedata r:id="rId407" o:title=""/>
          </v:shape>
          <o:OLEObject Type="Embed" ProgID="Equation.DSMT4" ShapeID="_x0000_i1231" DrawAspect="Content" ObjectID="_1650427625" r:id="rId408"/>
        </w:object>
      </w:r>
      <w:bookmarkEnd w:id="3"/>
    </w:p>
    <w:p w14:paraId="66CBFB29" w14:textId="77777777" w:rsidR="00AB4DB3" w:rsidRDefault="00AB4DB3" w:rsidP="00AB4DB3">
      <w:pPr>
        <w:tabs>
          <w:tab w:val="left" w:pos="1080"/>
        </w:tabs>
      </w:pPr>
    </w:p>
    <w:p w14:paraId="3A6F36F3" w14:textId="77777777" w:rsidR="00AB4DB3" w:rsidRDefault="00AB4DB3" w:rsidP="00AB4DB3"/>
    <w:p w14:paraId="579BE70F" w14:textId="77777777" w:rsidR="00AB4DB3" w:rsidRDefault="00AB4DB3" w:rsidP="00AB4DB3">
      <w:pPr>
        <w:spacing w:line="360" w:lineRule="auto"/>
      </w:pPr>
    </w:p>
    <w:p w14:paraId="12FC220A" w14:textId="77777777"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14:paraId="6DB28936" w14:textId="77777777" w:rsidR="00AB4DB3" w:rsidRDefault="00AB4DB3" w:rsidP="00AB4DB3">
      <w:pPr>
        <w:tabs>
          <w:tab w:val="left" w:pos="1440"/>
          <w:tab w:val="left" w:pos="6480"/>
        </w:tabs>
        <w:spacing w:line="480" w:lineRule="auto"/>
      </w:pPr>
      <w:r>
        <w:tab/>
      </w:r>
      <w:r w:rsidRPr="00DB0325">
        <w:rPr>
          <w:position w:val="-38"/>
        </w:rPr>
        <w:object w:dxaOrig="2500" w:dyaOrig="880" w14:anchorId="29FA00A4">
          <v:shape id="_x0000_i1232" type="#_x0000_t75" style="width:125.4pt;height:44.4pt" o:ole="">
            <v:imagedata r:id="rId387" o:title=""/>
          </v:shape>
          <o:OLEObject Type="Embed" ProgID="Equation.DSMT4" ShapeID="_x0000_i1232" DrawAspect="Content" ObjectID="_1650427626" r:id="rId409"/>
        </w:object>
      </w:r>
      <w:r>
        <w:t xml:space="preserve"> </w:t>
      </w:r>
    </w:p>
    <w:p w14:paraId="7546C391" w14:textId="77777777" w:rsidR="00AB4DB3" w:rsidRDefault="00AB4DB3" w:rsidP="00AB4DB3">
      <w:pPr>
        <w:tabs>
          <w:tab w:val="left" w:pos="7920"/>
        </w:tabs>
      </w:pPr>
      <w:r w:rsidRPr="00FE7780">
        <w:rPr>
          <w:position w:val="-58"/>
        </w:rPr>
        <w:object w:dxaOrig="6900" w:dyaOrig="1180" w14:anchorId="76F76C84">
          <v:shape id="_x0000_i1233" type="#_x0000_t75" style="width:345pt;height:59.4pt" o:ole="">
            <v:imagedata r:id="rId410" o:title=""/>
          </v:shape>
          <o:OLEObject Type="Embed" ProgID="Equation.DSMT4" ShapeID="_x0000_i1233" DrawAspect="Content" ObjectID="_1650427627" r:id="rId411"/>
        </w:object>
      </w:r>
      <w:r>
        <w:tab/>
      </w:r>
      <w:r w:rsidRPr="00BB04FA">
        <w:rPr>
          <w:position w:val="-30"/>
        </w:rPr>
        <w:object w:dxaOrig="1480" w:dyaOrig="720" w14:anchorId="0D0AF519">
          <v:shape id="_x0000_i1234" type="#_x0000_t75" style="width:74.4pt;height:36pt" o:ole="">
            <v:imagedata r:id="rId391" o:title=""/>
          </v:shape>
          <o:OLEObject Type="Embed" ProgID="Equation.DSMT4" ShapeID="_x0000_i1234" DrawAspect="Content" ObjectID="_1650427628" r:id="rId412"/>
        </w:object>
      </w:r>
    </w:p>
    <w:p w14:paraId="36C981B2" w14:textId="77777777"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6140" w:dyaOrig="1280" w14:anchorId="78697E58">
          <v:shape id="_x0000_i1235" type="#_x0000_t75" style="width:306.6pt;height:64.8pt" o:ole="">
            <v:imagedata r:id="rId413" o:title=""/>
          </v:shape>
          <o:OLEObject Type="Embed" ProgID="Equation.DSMT4" ShapeID="_x0000_i1235" DrawAspect="Content" ObjectID="_1650427629" r:id="rId414"/>
        </w:object>
      </w:r>
    </w:p>
    <w:p w14:paraId="6B81526B" w14:textId="77777777"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3840" w:dyaOrig="1280" w14:anchorId="0220F401">
          <v:shape id="_x0000_i1236" type="#_x0000_t75" style="width:192.6pt;height:64.8pt" o:ole="">
            <v:imagedata r:id="rId415" o:title=""/>
          </v:shape>
          <o:OLEObject Type="Embed" ProgID="Equation.DSMT4" ShapeID="_x0000_i1236" DrawAspect="Content" ObjectID="_1650427630" r:id="rId416"/>
        </w:object>
      </w:r>
    </w:p>
    <w:p w14:paraId="5B43BB05" w14:textId="77777777"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62"/>
        </w:rPr>
        <w:object w:dxaOrig="3379" w:dyaOrig="1320" w14:anchorId="453D6B8E">
          <v:shape id="_x0000_i1237" type="#_x0000_t75" style="width:169.2pt;height:66pt" o:ole="">
            <v:imagedata r:id="rId417" o:title=""/>
          </v:shape>
          <o:OLEObject Type="Embed" ProgID="Equation.DSMT4" ShapeID="_x0000_i1237" DrawAspect="Content" ObjectID="_1650427631" r:id="rId418"/>
        </w:object>
      </w:r>
    </w:p>
    <w:p w14:paraId="506A9B3D" w14:textId="77777777" w:rsidR="00AB4DB3" w:rsidRDefault="00AB4DB3" w:rsidP="00AB4DB3"/>
    <w:p w14:paraId="24D246A2" w14:textId="77777777" w:rsidR="00AB4DB3" w:rsidRDefault="00AB4DB3" w:rsidP="00AB4DB3"/>
    <w:p w14:paraId="31EC75AA" w14:textId="77777777" w:rsidR="00AB4DB3" w:rsidRDefault="00AB4DB3" w:rsidP="00AB4DB3"/>
    <w:p w14:paraId="576AD92B" w14:textId="77777777" w:rsidR="00AB4DB3" w:rsidRPr="00AB4DB3" w:rsidRDefault="00AB4DB3" w:rsidP="00AB4DB3">
      <w:pPr>
        <w:rPr>
          <w:b/>
          <w:i/>
          <w:color w:val="FF0000"/>
          <w:sz w:val="28"/>
        </w:rPr>
      </w:pPr>
      <w:r w:rsidRPr="00AB4DB3">
        <w:rPr>
          <w:b/>
          <w:i/>
          <w:color w:val="FF0000"/>
          <w:sz w:val="28"/>
        </w:rPr>
        <w:t>Example</w:t>
      </w:r>
    </w:p>
    <w:p w14:paraId="391A1B5E" w14:textId="77777777" w:rsidR="00AB4DB3" w:rsidRDefault="00AB4DB3" w:rsidP="00AB4DB3">
      <w:pPr>
        <w:tabs>
          <w:tab w:val="left" w:pos="1080"/>
        </w:tabs>
      </w:pPr>
      <w:r>
        <w:t>Find</w:t>
      </w:r>
      <w:r>
        <w:tab/>
      </w:r>
      <w:r w:rsidRPr="00B2705C">
        <w:rPr>
          <w:position w:val="-32"/>
        </w:rPr>
        <w:object w:dxaOrig="1480" w:dyaOrig="840" w14:anchorId="60541255">
          <v:shape id="_x0000_i1238" type="#_x0000_t75" style="width:74.4pt;height:42pt" o:ole="">
            <v:imagedata r:id="rId419" o:title=""/>
          </v:shape>
          <o:OLEObject Type="Embed" ProgID="Equation.DSMT4" ShapeID="_x0000_i1238" DrawAspect="Content" ObjectID="_1650427632" r:id="rId420"/>
        </w:object>
      </w:r>
    </w:p>
    <w:p w14:paraId="3998A955" w14:textId="77777777" w:rsidR="00AB4DB3" w:rsidRPr="008D0368" w:rsidRDefault="00AB4DB3" w:rsidP="00AB4DB3">
      <w:pPr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14:paraId="30A506F5" w14:textId="77777777" w:rsidR="00AB4DB3" w:rsidRDefault="00AB4DB3" w:rsidP="00AB4DB3">
      <w:pPr>
        <w:ind w:left="360"/>
      </w:pPr>
      <w:r w:rsidRPr="00A2129A">
        <w:rPr>
          <w:position w:val="-62"/>
        </w:rPr>
        <w:object w:dxaOrig="3460" w:dyaOrig="1320" w14:anchorId="14503F5E">
          <v:shape id="_x0000_i1239" type="#_x0000_t75" style="width:172.2pt;height:66.6pt" o:ole="">
            <v:imagedata r:id="rId421" o:title=""/>
          </v:shape>
          <o:OLEObject Type="Embed" ProgID="Equation.DSMT4" ShapeID="_x0000_i1239" DrawAspect="Content" ObjectID="_1650427633" r:id="rId422"/>
        </w:object>
      </w:r>
    </w:p>
    <w:p w14:paraId="4608C01E" w14:textId="77777777" w:rsidR="00AB4DB3" w:rsidRDefault="00AB4DB3" w:rsidP="00AB4DB3"/>
    <w:p w14:paraId="58BF13F1" w14:textId="77777777" w:rsidR="00AB4DB3" w:rsidRPr="00AB4DB3" w:rsidRDefault="00AB4DB3" w:rsidP="00AB4DB3">
      <w:pPr>
        <w:tabs>
          <w:tab w:val="left" w:pos="900"/>
        </w:tabs>
        <w:rPr>
          <w:sz w:val="12"/>
        </w:rPr>
      </w:pPr>
      <w:r w:rsidRPr="00AB4DB3">
        <w:rPr>
          <w:sz w:val="12"/>
        </w:rPr>
        <w:br w:type="page"/>
      </w:r>
    </w:p>
    <w:p w14:paraId="356CE49C" w14:textId="77777777" w:rsidR="00AB4DB3" w:rsidRDefault="00AB4DB3" w:rsidP="00AB4DB3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Pr="00FA0682">
        <w:rPr>
          <w:position w:val="-34"/>
        </w:rPr>
        <w:object w:dxaOrig="1700" w:dyaOrig="760" w14:anchorId="659BAF9F">
          <v:shape id="_x0000_i1240" type="#_x0000_t75" style="width:85.8pt;height:38.4pt" o:ole="">
            <v:imagedata r:id="rId423" o:title=""/>
          </v:shape>
          <o:OLEObject Type="Embed" ProgID="Equation.DSMT4" ShapeID="_x0000_i1240" DrawAspect="Content" ObjectID="_1650427634" r:id="rId424"/>
        </w:object>
      </w:r>
    </w:p>
    <w:p w14:paraId="2D8B0944" w14:textId="77777777" w:rsidR="00AB4DB3" w:rsidRDefault="00AB4DB3" w:rsidP="00AB4DB3"/>
    <w:p w14:paraId="49EF5250" w14:textId="77777777" w:rsidR="00AB4DB3" w:rsidRDefault="00AB4DB3" w:rsidP="00AB4DB3"/>
    <w:bookmarkStart w:id="4" w:name="MTBlankEqn"/>
    <w:p w14:paraId="7D35B461" w14:textId="77777777" w:rsidR="00AB4DB3" w:rsidRDefault="00AB4DB3" w:rsidP="00AB4DB3">
      <w:r w:rsidRPr="00FC1564">
        <w:rPr>
          <w:position w:val="-58"/>
        </w:rPr>
        <w:object w:dxaOrig="6900" w:dyaOrig="1180" w14:anchorId="20AD42A0">
          <v:shape id="_x0000_i1241" type="#_x0000_t75" style="width:345pt;height:59.4pt" o:ole="">
            <v:imagedata r:id="rId425" o:title=""/>
          </v:shape>
          <o:OLEObject Type="Embed" ProgID="Equation.DSMT4" ShapeID="_x0000_i1241" DrawAspect="Content" ObjectID="_1650427635" r:id="rId426"/>
        </w:object>
      </w:r>
      <w:bookmarkEnd w:id="4"/>
    </w:p>
    <w:p w14:paraId="1055EDF8" w14:textId="77777777" w:rsidR="00AB4DB3" w:rsidRDefault="00AB4DB3" w:rsidP="00AB4DB3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8140" w:dyaOrig="1040" w14:anchorId="31E1C220">
          <v:shape id="_x0000_i1242" type="#_x0000_t75" style="width:407.4pt;height:52.8pt" o:ole="">
            <v:imagedata r:id="rId427" o:title=""/>
          </v:shape>
          <o:OLEObject Type="Embed" ProgID="Equation.DSMT4" ShapeID="_x0000_i1242" DrawAspect="Content" ObjectID="_1650427636" r:id="rId428"/>
        </w:object>
      </w:r>
    </w:p>
    <w:p w14:paraId="4B96F8F8" w14:textId="77777777" w:rsidR="00AB4DB3" w:rsidRDefault="00AB4DB3" w:rsidP="00AB4DB3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3800" w:dyaOrig="1080" w14:anchorId="3CE122D6">
          <v:shape id="_x0000_i1243" type="#_x0000_t75" style="width:190.8pt;height:54pt" o:ole="">
            <v:imagedata r:id="rId429" o:title=""/>
          </v:shape>
          <o:OLEObject Type="Embed" ProgID="Equation.DSMT4" ShapeID="_x0000_i1243" DrawAspect="Content" ObjectID="_1650427637" r:id="rId430"/>
        </w:object>
      </w:r>
    </w:p>
    <w:p w14:paraId="79DA0C92" w14:textId="77777777" w:rsidR="00AB4DB3" w:rsidRDefault="00AB4DB3" w:rsidP="00AB4DB3">
      <w:pPr>
        <w:tabs>
          <w:tab w:val="left" w:pos="1800"/>
          <w:tab w:val="left" w:pos="5040"/>
        </w:tabs>
      </w:pPr>
      <w:r>
        <w:tab/>
      </w:r>
      <w:r w:rsidRPr="00FC1564">
        <w:rPr>
          <w:position w:val="-58"/>
        </w:rPr>
        <w:object w:dxaOrig="3140" w:dyaOrig="1359" w14:anchorId="24024416">
          <v:shape id="_x0000_i1244" type="#_x0000_t75" style="width:157.2pt;height:68.4pt" o:ole="">
            <v:imagedata r:id="rId431" o:title=""/>
          </v:shape>
          <o:OLEObject Type="Embed" ProgID="Equation.DSMT4" ShapeID="_x0000_i1244" DrawAspect="Content" ObjectID="_1650427638" r:id="rId432"/>
        </w:object>
      </w:r>
      <w:r>
        <w:tab/>
      </w:r>
    </w:p>
    <w:p w14:paraId="3D212C02" w14:textId="77777777" w:rsidR="00AB4DB3" w:rsidRDefault="00AB4DB3" w:rsidP="00AB4DB3">
      <w:pPr>
        <w:tabs>
          <w:tab w:val="left" w:pos="1800"/>
          <w:tab w:val="left" w:pos="5040"/>
        </w:tabs>
      </w:pPr>
    </w:p>
    <w:p w14:paraId="3CA22304" w14:textId="77777777" w:rsidR="00AB4DB3" w:rsidRDefault="00AB4DB3" w:rsidP="00AB4DB3">
      <w:pPr>
        <w:tabs>
          <w:tab w:val="left" w:pos="1800"/>
          <w:tab w:val="left" w:pos="5040"/>
        </w:tabs>
      </w:pPr>
    </w:p>
    <w:p w14:paraId="33262593" w14:textId="77777777" w:rsidR="00AB4DB3" w:rsidRDefault="00AB4DB3" w:rsidP="00AB4DB3">
      <w:pPr>
        <w:tabs>
          <w:tab w:val="left" w:pos="1800"/>
          <w:tab w:val="left" w:pos="50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5FAB964" wp14:editId="7EA6EA0C">
                <wp:simplePos x="0" y="0"/>
                <wp:positionH relativeFrom="column">
                  <wp:posOffset>973138</wp:posOffset>
                </wp:positionH>
                <wp:positionV relativeFrom="paragraph">
                  <wp:posOffset>114617</wp:posOffset>
                </wp:positionV>
                <wp:extent cx="228600" cy="307935"/>
                <wp:effectExtent l="38100" t="0" r="38100" b="5461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" cy="307935"/>
                          <a:chOff x="0" y="0"/>
                          <a:chExt cx="528638" cy="447675"/>
                        </a:xfrm>
                      </wpg:grpSpPr>
                      <wps:wsp>
                        <wps:cNvPr id="19" name="Straight Connector 19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5D3D49" id="Group 18" o:spid="_x0000_s1026" style="position:absolute;margin-left:76.65pt;margin-top:9pt;width:18pt;height:24.25pt;z-index:251683840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">
                <v:line id="Straight Connector 19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" strokecolor="#e36c0a [2409]" strokeweight="1.5pt"/>
                <v:line id="Straight Connector 20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" strokecolor="#e36c0a [2409]" strokeweight="1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1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" strokecolor="#e36c0a [2409]" strokeweight="1.5pt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46DBB74" wp14:editId="60BD3CF6">
                <wp:simplePos x="0" y="0"/>
                <wp:positionH relativeFrom="column">
                  <wp:posOffset>506095</wp:posOffset>
                </wp:positionH>
                <wp:positionV relativeFrom="paragraph">
                  <wp:posOffset>85725</wp:posOffset>
                </wp:positionV>
                <wp:extent cx="291808" cy="307935"/>
                <wp:effectExtent l="38100" t="0" r="32385" b="5461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808" cy="307935"/>
                          <a:chOff x="0" y="0"/>
                          <a:chExt cx="528638" cy="447675"/>
                        </a:xfrm>
                      </wpg:grpSpPr>
                      <wps:wsp>
                        <wps:cNvPr id="23" name="Straight Connector 23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Arrow Connector 25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1E634D" id="Group 22" o:spid="_x0000_s1026" style="position:absolute;margin-left:39.85pt;margin-top:6.75pt;width:23pt;height:24.25pt;z-index:251682816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">
                <v:line id="Straight Connector 23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" strokecolor="#943634 [2405]" strokeweight="1.5pt"/>
                <v:line id="Straight Connector 24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" strokecolor="#943634 [2405]" strokeweight="1.5pt"/>
                <v:shape id="Straight Arrow Connector 25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" strokecolor="#943634 [2405]" strokeweight="1.5pt">
                  <v:stroke endarrow="block"/>
                </v:shape>
              </v:group>
            </w:pict>
          </mc:Fallback>
        </mc:AlternateContent>
      </w:r>
      <w:r w:rsidRPr="006F2AE5">
        <w:rPr>
          <w:position w:val="-38"/>
        </w:rPr>
        <w:object w:dxaOrig="2140" w:dyaOrig="820" w14:anchorId="56D891D1">
          <v:shape id="_x0000_i1245" type="#_x0000_t75" style="width:107.4pt;height:41.4pt" o:ole="">
            <v:imagedata r:id="rId433" o:title=""/>
          </v:shape>
          <o:OLEObject Type="Embed" ProgID="Equation.DSMT4" ShapeID="_x0000_i1245" DrawAspect="Content" ObjectID="_1650427639" r:id="rId434"/>
        </w:object>
      </w:r>
    </w:p>
    <w:p w14:paraId="597C3910" w14:textId="77777777" w:rsidR="00AB4DB3" w:rsidRDefault="00AB4DB3" w:rsidP="00AB4DB3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D5EE0B5" wp14:editId="4BDF5B2B">
                <wp:simplePos x="0" y="0"/>
                <wp:positionH relativeFrom="column">
                  <wp:posOffset>473392</wp:posOffset>
                </wp:positionH>
                <wp:positionV relativeFrom="paragraph">
                  <wp:posOffset>6032</wp:posOffset>
                </wp:positionV>
                <wp:extent cx="647700" cy="307935"/>
                <wp:effectExtent l="0" t="0" r="38100" b="5461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307935"/>
                          <a:chOff x="0" y="0"/>
                          <a:chExt cx="528638" cy="447675"/>
                        </a:xfrm>
                      </wpg:grpSpPr>
                      <wps:wsp>
                        <wps:cNvPr id="27" name="Straight Connector 27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236B9C" id="Group 26" o:spid="_x0000_s1026" style="position:absolute;margin-left:37.25pt;margin-top:.45pt;width:51pt;height:24.25pt;z-index:251684864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">
                <v:line id="Straight Connector 27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" strokecolor="#b2a1c7 [1943]" strokeweight="1.5pt"/>
                <v:line id="Straight Connector 28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" strokecolor="#b2a1c7 [1943]" strokeweight="1.5pt"/>
                <v:shape id="Straight Arrow Connector 29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" strokecolor="#b2a1c7 [1943]" strokeweight="1.5pt">
                  <v:stroke endarrow="block"/>
                </v:shape>
              </v:group>
            </w:pict>
          </mc:Fallback>
        </mc:AlternateContent>
      </w:r>
    </w:p>
    <w:p w14:paraId="0DA611A7" w14:textId="77777777" w:rsidR="00AB4DB3" w:rsidRDefault="00AB4DB3" w:rsidP="00AB4DB3"/>
    <w:p w14:paraId="36FFEA4B" w14:textId="77777777" w:rsidR="00AB4DB3" w:rsidRDefault="00AB4DB3" w:rsidP="00AB4DB3"/>
    <w:p w14:paraId="12CC02AF" w14:textId="77777777" w:rsidR="00AB4DB3" w:rsidRDefault="00AB4DB3" w:rsidP="00AB4DB3"/>
    <w:p w14:paraId="378FB955" w14:textId="77777777" w:rsidR="00AB4DB3" w:rsidRDefault="00AB4DB3" w:rsidP="00AB4DB3"/>
    <w:p w14:paraId="1FC5CFD7" w14:textId="77777777" w:rsidR="00AB4DB3" w:rsidRPr="004A030E" w:rsidRDefault="00AB4DB3" w:rsidP="00AB4DB3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t>Example</w:t>
      </w:r>
    </w:p>
    <w:p w14:paraId="02C33C68" w14:textId="77777777" w:rsidR="00AB4DB3" w:rsidRDefault="00AB4DB3" w:rsidP="00AB4DB3">
      <w:pPr>
        <w:spacing w:line="360" w:lineRule="auto"/>
      </w:pPr>
      <w:r w:rsidRPr="00966B69">
        <w:rPr>
          <w:position w:val="-30"/>
        </w:rPr>
        <w:object w:dxaOrig="1920" w:dyaOrig="720" w14:anchorId="52B94B2D">
          <v:shape id="_x0000_i1246" type="#_x0000_t75" style="width:96pt;height:36pt" o:ole="">
            <v:imagedata r:id="rId435" o:title=""/>
          </v:shape>
          <o:OLEObject Type="Embed" ProgID="Equation.DSMT4" ShapeID="_x0000_i1246" DrawAspect="Content" ObjectID="_1650427640" r:id="rId436"/>
        </w:object>
      </w:r>
    </w:p>
    <w:p w14:paraId="16F11855" w14:textId="77777777" w:rsidR="00AB4DB3" w:rsidRDefault="00AB4DB3" w:rsidP="00AB4DB3">
      <w:r w:rsidRPr="00D20387">
        <w:rPr>
          <w:position w:val="-58"/>
        </w:rPr>
        <w:object w:dxaOrig="3739" w:dyaOrig="1359" w14:anchorId="2985CCEC">
          <v:shape id="_x0000_i1247" type="#_x0000_t75" style="width:187.8pt;height:68.4pt" o:ole="">
            <v:imagedata r:id="rId437" o:title=""/>
          </v:shape>
          <o:OLEObject Type="Embed" ProgID="Equation.DSMT4" ShapeID="_x0000_i1247" DrawAspect="Content" ObjectID="_1650427641" r:id="rId438"/>
        </w:object>
      </w:r>
    </w:p>
    <w:p w14:paraId="3A3F3159" w14:textId="77777777" w:rsidR="00AB4DB3" w:rsidRDefault="00AB4DB3" w:rsidP="00AB4DB3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 w14:anchorId="0D134FD5">
          <v:shape id="_x0000_i1248" type="#_x0000_t75" style="width:92.4pt;height:52.8pt" o:ole="">
            <v:imagedata r:id="rId439" o:title=""/>
          </v:shape>
          <o:OLEObject Type="Embed" ProgID="Equation.DSMT4" ShapeID="_x0000_i1248" DrawAspect="Content" ObjectID="_1650427642" r:id="rId440"/>
        </w:object>
      </w:r>
    </w:p>
    <w:p w14:paraId="25550437" w14:textId="77777777" w:rsidR="00AB4DB3" w:rsidRDefault="00AB4DB3" w:rsidP="00AB4DB3"/>
    <w:sectPr w:rsidR="00AB4DB3" w:rsidSect="00AB3297">
      <w:pgSz w:w="12240" w:h="15840" w:code="1"/>
      <w:pgMar w:top="864" w:right="1008" w:bottom="864" w:left="1008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4DE9"/>
    <w:rsid w:val="000175E4"/>
    <w:rsid w:val="0004196C"/>
    <w:rsid w:val="00093496"/>
    <w:rsid w:val="00095B81"/>
    <w:rsid w:val="000C2264"/>
    <w:rsid w:val="001632C0"/>
    <w:rsid w:val="001865CE"/>
    <w:rsid w:val="001B1924"/>
    <w:rsid w:val="00215485"/>
    <w:rsid w:val="00252FDC"/>
    <w:rsid w:val="002615BE"/>
    <w:rsid w:val="00274A1F"/>
    <w:rsid w:val="002D47DE"/>
    <w:rsid w:val="00301919"/>
    <w:rsid w:val="0035268B"/>
    <w:rsid w:val="00384729"/>
    <w:rsid w:val="003B145D"/>
    <w:rsid w:val="003E0414"/>
    <w:rsid w:val="003E598D"/>
    <w:rsid w:val="00410F8D"/>
    <w:rsid w:val="004E121F"/>
    <w:rsid w:val="004E42BA"/>
    <w:rsid w:val="004F4CAC"/>
    <w:rsid w:val="00505C96"/>
    <w:rsid w:val="005629A4"/>
    <w:rsid w:val="00630181"/>
    <w:rsid w:val="00683603"/>
    <w:rsid w:val="006B6B2A"/>
    <w:rsid w:val="00701EDC"/>
    <w:rsid w:val="007C29F0"/>
    <w:rsid w:val="0080191F"/>
    <w:rsid w:val="00877C0F"/>
    <w:rsid w:val="0094194C"/>
    <w:rsid w:val="009445A7"/>
    <w:rsid w:val="009C23A9"/>
    <w:rsid w:val="009E499A"/>
    <w:rsid w:val="009E55EB"/>
    <w:rsid w:val="00A06064"/>
    <w:rsid w:val="00A819C5"/>
    <w:rsid w:val="00AB3297"/>
    <w:rsid w:val="00AB4DB3"/>
    <w:rsid w:val="00AD6C19"/>
    <w:rsid w:val="00B12D22"/>
    <w:rsid w:val="00B21E51"/>
    <w:rsid w:val="00B443C2"/>
    <w:rsid w:val="00B671F6"/>
    <w:rsid w:val="00B75BC8"/>
    <w:rsid w:val="00BD1BA4"/>
    <w:rsid w:val="00C36F8C"/>
    <w:rsid w:val="00C51FA7"/>
    <w:rsid w:val="00C81F9B"/>
    <w:rsid w:val="00CE303D"/>
    <w:rsid w:val="00CE465E"/>
    <w:rsid w:val="00DB54AF"/>
    <w:rsid w:val="00DC0A10"/>
    <w:rsid w:val="00DC33FC"/>
    <w:rsid w:val="00DF3669"/>
    <w:rsid w:val="00E019C3"/>
    <w:rsid w:val="00E412BD"/>
    <w:rsid w:val="00E608D3"/>
    <w:rsid w:val="00E74DE9"/>
    <w:rsid w:val="00EA2579"/>
    <w:rsid w:val="00EB7A48"/>
    <w:rsid w:val="00F0443F"/>
    <w:rsid w:val="00F333D9"/>
    <w:rsid w:val="00F4029C"/>
    <w:rsid w:val="00F81214"/>
    <w:rsid w:val="00FC2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D07BB0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BA4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629A4"/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19C5"/>
    <w:pPr>
      <w:spacing w:line="276" w:lineRule="auto"/>
      <w:ind w:left="720"/>
      <w:contextualSpacing/>
    </w:pPr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e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image" Target="media/image198.wmf"/><Relationship Id="rId248" Type="http://schemas.openxmlformats.org/officeDocument/2006/relationships/image" Target="media/image12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7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91.bin"/><Relationship Id="rId399" Type="http://schemas.openxmlformats.org/officeDocument/2006/relationships/image" Target="media/image192.wmf"/><Relationship Id="rId403" Type="http://schemas.openxmlformats.org/officeDocument/2006/relationships/image" Target="media/image194.wmf"/><Relationship Id="rId6" Type="http://schemas.openxmlformats.org/officeDocument/2006/relationships/image" Target="media/image1.jpeg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8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Microsoft_Visio_2003-2010_Drawing.vsd"/><Relationship Id="rId368" Type="http://schemas.openxmlformats.org/officeDocument/2006/relationships/oleObject" Target="embeddings/oleObject186.bin"/><Relationship Id="rId389" Type="http://schemas.openxmlformats.org/officeDocument/2006/relationships/image" Target="media/image187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10.bin"/><Relationship Id="rId435" Type="http://schemas.openxmlformats.org/officeDocument/2006/relationships/image" Target="media/image20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4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1.bin"/><Relationship Id="rId379" Type="http://schemas.openxmlformats.org/officeDocument/2006/relationships/image" Target="media/image182.wmf"/><Relationship Id="rId7" Type="http://schemas.openxmlformats.org/officeDocument/2006/relationships/image" Target="media/image2.jpg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25" Type="http://schemas.openxmlformats.org/officeDocument/2006/relationships/image" Target="media/image204.wmf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7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2.bin"/><Relationship Id="rId415" Type="http://schemas.openxmlformats.org/officeDocument/2006/relationships/image" Target="media/image199.wmf"/><Relationship Id="rId436" Type="http://schemas.openxmlformats.org/officeDocument/2006/relationships/oleObject" Target="embeddings/oleObject221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2.wmf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7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26" Type="http://schemas.openxmlformats.org/officeDocument/2006/relationships/oleObject" Target="embeddings/oleObject216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2.bin"/><Relationship Id="rId381" Type="http://schemas.openxmlformats.org/officeDocument/2006/relationships/image" Target="media/image183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8.wmf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8.bin"/><Relationship Id="rId427" Type="http://schemas.openxmlformats.org/officeDocument/2006/relationships/image" Target="media/image20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3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7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3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image" Target="media/image166.wmf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1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9.bin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41" Type="http://schemas.openxmlformats.org/officeDocument/2006/relationships/fontTable" Target="fontTable.xml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image" Target="media/image197.wmf"/><Relationship Id="rId431" Type="http://schemas.openxmlformats.org/officeDocument/2006/relationships/image" Target="media/image20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png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2.wmf"/><Relationship Id="rId442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8.bin"/><Relationship Id="rId432" Type="http://schemas.openxmlformats.org/officeDocument/2006/relationships/oleObject" Target="embeddings/oleObject21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4.bin"/><Relationship Id="rId303" Type="http://schemas.openxmlformats.org/officeDocument/2006/relationships/image" Target="media/image147.wmf"/><Relationship Id="rId42" Type="http://schemas.openxmlformats.org/officeDocument/2006/relationships/image" Target="media/image20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387" Type="http://schemas.openxmlformats.org/officeDocument/2006/relationships/image" Target="media/image186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3.wmf"/><Relationship Id="rId258" Type="http://schemas.openxmlformats.org/officeDocument/2006/relationships/image" Target="media/image125.wmf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D283F5-9831-42E8-B49D-1474A2F7D8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7</Pages>
  <Words>1167</Words>
  <Characters>665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</cp:revision>
  <cp:lastPrinted>2014-03-20T14:12:00Z</cp:lastPrinted>
  <dcterms:created xsi:type="dcterms:W3CDTF">2016-05-21T15:16:00Z</dcterms:created>
  <dcterms:modified xsi:type="dcterms:W3CDTF">2020-05-08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